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909E25" w14:textId="77777777" w:rsidR="00913EB6" w:rsidRPr="002E44EF" w:rsidRDefault="00913EB6" w:rsidP="002E44EF">
      <w:pPr>
        <w:jc w:val="center"/>
        <w:rPr>
          <w:b/>
          <w:caps/>
          <w:sz w:val="26"/>
          <w:szCs w:val="26"/>
        </w:rPr>
      </w:pPr>
      <w:r w:rsidRPr="002E44EF">
        <w:rPr>
          <w:b/>
          <w:caps/>
          <w:sz w:val="26"/>
          <w:szCs w:val="26"/>
        </w:rPr>
        <w:t>Technical Supplement</w:t>
      </w:r>
    </w:p>
    <w:p w14:paraId="320FDB64" w14:textId="77777777" w:rsidR="00913EB6" w:rsidRDefault="00913EB6" w:rsidP="007D05FA"/>
    <w:p w14:paraId="25605F06" w14:textId="77777777" w:rsidR="00913EB6" w:rsidRPr="0029393C" w:rsidRDefault="00913EB6" w:rsidP="007D05FA">
      <w:pPr>
        <w:rPr>
          <w:b/>
          <w:sz w:val="24"/>
          <w:szCs w:val="24"/>
          <w:u w:val="single"/>
        </w:rPr>
      </w:pPr>
      <w:r w:rsidRPr="0029393C">
        <w:rPr>
          <w:b/>
          <w:sz w:val="24"/>
          <w:szCs w:val="24"/>
          <w:u w:val="single"/>
        </w:rPr>
        <w:t>Estimator Details</w:t>
      </w:r>
    </w:p>
    <w:p w14:paraId="7D2A3EE5" w14:textId="77777777" w:rsidR="00D1290D" w:rsidRDefault="00D1290D" w:rsidP="007D05FA">
      <w:pPr>
        <w:rPr>
          <w:b/>
        </w:rPr>
      </w:pPr>
    </w:p>
    <w:p w14:paraId="58BBCF9A" w14:textId="144F3E73" w:rsidR="00E04AB7" w:rsidRPr="00E04AB7" w:rsidRDefault="00E04AB7" w:rsidP="00E04AB7">
      <w:r w:rsidRPr="00E04AB7">
        <w:t>Because of the complexity of the true RDS pro</w:t>
      </w:r>
      <w:r>
        <w:t>cess, estimators for the result</w:t>
      </w:r>
      <w:r w:rsidRPr="00E04AB7">
        <w:t xml:space="preserve">ing data rely on simplified approximations to that </w:t>
      </w:r>
      <w:r>
        <w:t xml:space="preserve">sampling </w:t>
      </w:r>
      <w:r w:rsidRPr="00E04AB7">
        <w:t xml:space="preserve">process. Differences between estimators </w:t>
      </w:r>
      <w:proofErr w:type="gramStart"/>
      <w:r w:rsidRPr="00E04AB7">
        <w:t>are determined</w:t>
      </w:r>
      <w:proofErr w:type="gramEnd"/>
      <w:r w:rsidRPr="00E04AB7">
        <w:t xml:space="preserve"> by the approximati</w:t>
      </w:r>
      <w:r>
        <w:t>ons used, and how those approx</w:t>
      </w:r>
      <w:r w:rsidRPr="00E04AB7">
        <w:t>imations are applied to produce estimators. We refer readers to the papers introducing the respective estimators for their full description and justification, but present a brief overview here.</w:t>
      </w:r>
    </w:p>
    <w:p w14:paraId="38181CE4" w14:textId="77777777" w:rsidR="00913EB6" w:rsidRDefault="00913EB6" w:rsidP="00E04AB7"/>
    <w:p w14:paraId="1019176B" w14:textId="77777777" w:rsidR="00913EB6" w:rsidRPr="009B3596" w:rsidRDefault="00913EB6" w:rsidP="002E44EF">
      <w:pPr>
        <w:rPr>
          <w:b/>
        </w:rPr>
      </w:pPr>
      <w:r w:rsidRPr="009B3596">
        <w:rPr>
          <w:b/>
        </w:rPr>
        <w:t>Volz-Heckathorn (V-H)</w:t>
      </w:r>
    </w:p>
    <w:p w14:paraId="2DA42D61" w14:textId="77777777" w:rsidR="00913EB6" w:rsidRPr="009B3596" w:rsidRDefault="00913EB6" w:rsidP="002E44EF"/>
    <w:p w14:paraId="0E6D9CFC" w14:textId="219FB871" w:rsidR="00913EB6" w:rsidRPr="009B3596" w:rsidRDefault="00E04AB7" w:rsidP="002E44EF">
      <w:r w:rsidRPr="009B3596">
        <w:t>The Volz-Heckathorn estimator is based on approximating the sampling process as a non-branching with-replacement random walk on the space of the population members, treated as nodes in the network connected by social ties</w:t>
      </w:r>
      <w:r w:rsidR="00864A7B">
        <w:t xml:space="preserve"> </w:t>
      </w:r>
      <w:r w:rsidR="00864A7B">
        <w:fldChar w:fldCharType="begin"/>
      </w:r>
      <w:r w:rsidR="00902713">
        <w:instrText xml:space="preserve"> ADDIN EN.CITE &lt;EndNote&gt;&lt;Cite&gt;&lt;Author&gt;Volz&lt;/Author&gt;&lt;Year&gt;2008&lt;/Year&gt;&lt;RecNum&gt;1&lt;/RecNum&gt;&lt;DisplayText&gt;(Volz and Heckathorn 2008)&lt;/DisplayText&gt;&lt;record&gt;&lt;rec-number&gt;1&lt;/rec-number&gt;&lt;foreign-keys&gt;&lt;key app="EN" db-id="pr5arz2vy20vw4ep29uxfrzgs02drzrest9s"&gt;1&lt;/key&gt;&lt;/foreign-keys&gt;&lt;ref-type name="Journal Article"&gt;17&lt;/ref-type&gt;&lt;contributors&gt;&lt;authors&gt;&lt;author&gt;Volz, Erik&lt;/author&gt;&lt;author&gt;Heckathorn, Douglas D&lt;/author&gt;&lt;/authors&gt;&lt;/contributors&gt;&lt;titles&gt;&lt;title&gt;Probability based estimation theory for respondent driven sampling&lt;/title&gt;&lt;secondary-title&gt;Journal of Official Statistics&lt;/secondary-title&gt;&lt;/titles&gt;&lt;pages&gt;79&lt;/pages&gt;&lt;volume&gt;24&lt;/volume&gt;&lt;number&gt;1&lt;/number&gt;&lt;dates&gt;&lt;year&gt;2008&lt;/year&gt;&lt;/dates&gt;&lt;isbn&gt;0282-423X&lt;/isbn&gt;&lt;urls&gt;&lt;/urls&gt;&lt;/record&gt;&lt;/Cite&gt;&lt;/EndNote&gt;</w:instrText>
      </w:r>
      <w:r w:rsidR="00864A7B">
        <w:fldChar w:fldCharType="separate"/>
      </w:r>
      <w:r w:rsidR="00902713">
        <w:rPr>
          <w:noProof/>
        </w:rPr>
        <w:t>(</w:t>
      </w:r>
      <w:hyperlink w:anchor="_ENREF_6" w:tooltip="Volz, 2008 #1" w:history="1">
        <w:r w:rsidR="0096354F">
          <w:rPr>
            <w:noProof/>
          </w:rPr>
          <w:t>Volz and Heckathorn 2008</w:t>
        </w:r>
      </w:hyperlink>
      <w:r w:rsidR="00902713">
        <w:rPr>
          <w:noProof/>
        </w:rPr>
        <w:t>)</w:t>
      </w:r>
      <w:r w:rsidR="00864A7B">
        <w:fldChar w:fldCharType="end"/>
      </w:r>
      <w:r w:rsidRPr="009B3596">
        <w:t xml:space="preserve">. The social network is assumed </w:t>
      </w:r>
      <w:proofErr w:type="gramStart"/>
      <w:r w:rsidRPr="009B3596">
        <w:t>to be undirected</w:t>
      </w:r>
      <w:proofErr w:type="gramEnd"/>
      <w:r w:rsidRPr="009B3596">
        <w:t xml:space="preserve">, so </w:t>
      </w:r>
      <w:r w:rsidR="00B21C73">
        <w:t>all ties are</w:t>
      </w:r>
      <w:r w:rsidRPr="009B3596">
        <w:t xml:space="preserve"> bi-directional. In this approximating random walk, </w:t>
      </w:r>
      <w:r w:rsidR="00B21C73">
        <w:t xml:space="preserve">each successive </w:t>
      </w:r>
      <w:r w:rsidRPr="009B3596">
        <w:t xml:space="preserve">step </w:t>
      </w:r>
      <w:proofErr w:type="gramStart"/>
      <w:r w:rsidRPr="009B3596">
        <w:t>is chosen</w:t>
      </w:r>
      <w:proofErr w:type="gramEnd"/>
      <w:r w:rsidRPr="009B3596">
        <w:t xml:space="preserve"> completely at random among the ties of the current node. This process </w:t>
      </w:r>
      <w:proofErr w:type="gramStart"/>
      <w:r w:rsidRPr="009B3596">
        <w:t>is treated</w:t>
      </w:r>
      <w:proofErr w:type="gramEnd"/>
      <w:r w:rsidRPr="009B3596">
        <w:t xml:space="preserve"> as a Markov chain on the space of the nodes (population members). In the stationary distribution of this Markov chain, each node has sampling probability proportional to its number of ties in the network, known as its network “degree</w:t>
      </w:r>
      <w:r w:rsidR="00D355B2">
        <w:t>.</w:t>
      </w:r>
      <w:r w:rsidRPr="009B3596">
        <w:t xml:space="preserve">” Assuming the sample can be considered drawn from this stationary distribution, the Volz-Heckathorn estimator is of the </w:t>
      </w:r>
      <w:proofErr w:type="spellStart"/>
      <w:r w:rsidRPr="009B3596">
        <w:t>H</w:t>
      </w:r>
      <w:r w:rsidR="00C15E1A">
        <w:t>á</w:t>
      </w:r>
      <w:r w:rsidRPr="009B3596">
        <w:t>jek</w:t>
      </w:r>
      <w:proofErr w:type="spellEnd"/>
      <w:r w:rsidRPr="009B3596">
        <w:t xml:space="preserve"> form</w:t>
      </w:r>
      <w:r w:rsidR="00864A7B">
        <w:t xml:space="preserve"> </w:t>
      </w:r>
      <w:r w:rsidR="00864A7B">
        <w:fldChar w:fldCharType="begin"/>
      </w:r>
      <w:r w:rsidR="00902713">
        <w:instrText xml:space="preserve"> ADDIN EN.CITE &lt;EndNote&gt;&lt;Cite&gt;&lt;Author&gt;Hájek&lt;/Author&gt;&lt;Year&gt;1971&lt;/Year&gt;&lt;RecNum&gt;4&lt;/RecNum&gt;&lt;DisplayText&gt;(Hájek 1971)&lt;/DisplayText&gt;&lt;record&gt;&lt;rec-number&gt;4&lt;/rec-number&gt;&lt;foreign-keys&gt;&lt;key app="EN" db-id="pr5arz2vy20vw4ep29uxfrzgs02drzrest9s"&gt;4&lt;/key&gt;&lt;/foreign-keys&gt;&lt;ref-type name="Journal Article"&gt;17&lt;/ref-type&gt;&lt;contributors&gt;&lt;authors&gt;&lt;author&gt;Hájek, J&lt;/author&gt;&lt;/authors&gt;&lt;/contributors&gt;&lt;titles&gt;&lt;title&gt;Comment on An essay on the logical foundations of survey sampling by Basu, D&lt;/title&gt;&lt;secondary-title&gt;Foundations of Statistical Inference&lt;/secondary-title&gt;&lt;/titles&gt;&lt;pages&gt;236&lt;/pages&gt;&lt;dates&gt;&lt;year&gt;1971&lt;/year&gt;&lt;/dates&gt;&lt;urls&gt;&lt;/urls&gt;&lt;/record&gt;&lt;/Cite&gt;&lt;/EndNote&gt;</w:instrText>
      </w:r>
      <w:r w:rsidR="00864A7B">
        <w:fldChar w:fldCharType="separate"/>
      </w:r>
      <w:r w:rsidR="00902713">
        <w:rPr>
          <w:noProof/>
        </w:rPr>
        <w:t>(</w:t>
      </w:r>
      <w:hyperlink w:anchor="_ENREF_2" w:tooltip="Hájek, 1971 #4" w:history="1">
        <w:r w:rsidR="0096354F">
          <w:rPr>
            <w:noProof/>
          </w:rPr>
          <w:t>Hájek 1971</w:t>
        </w:r>
      </w:hyperlink>
      <w:r w:rsidR="00902713">
        <w:rPr>
          <w:noProof/>
        </w:rPr>
        <w:t>)</w:t>
      </w:r>
      <w:r w:rsidR="00864A7B">
        <w:fldChar w:fldCharType="end"/>
      </w:r>
      <w:r w:rsidRPr="009B3596">
        <w:t xml:space="preserve">, substituting the degree </w:t>
      </w:r>
      <w:r w:rsidR="00EA6A2E" w:rsidRPr="009B3596">
        <w:rPr>
          <w:position w:val="-12"/>
        </w:rPr>
        <w:object w:dxaOrig="240" w:dyaOrig="380" w14:anchorId="1E65D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545137850" r:id="rId9"/>
        </w:object>
      </w:r>
      <w:r w:rsidR="009B3596">
        <w:t xml:space="preserve"> </w:t>
      </w:r>
      <w:r w:rsidRPr="009B3596">
        <w:t>of each sampled node for the sampling probability:</w:t>
      </w:r>
    </w:p>
    <w:p w14:paraId="1E2C329C" w14:textId="77777777" w:rsidR="00E04AB7" w:rsidRDefault="00E04AB7" w:rsidP="002E44EF"/>
    <w:p w14:paraId="0A583177" w14:textId="2B029D01" w:rsidR="001B3E09" w:rsidRPr="001B3E09" w:rsidRDefault="004166AA" w:rsidP="002E44EF">
      <m:oMathPara>
        <m:oMathParaPr>
          <m:jc m:val="right"/>
        </m:oMathParaPr>
        <m:oMath>
          <m:acc>
            <m:accPr>
              <m:ctrlPr>
                <w:rPr>
                  <w:rFonts w:ascii="Cambria Math" w:hAnsi="Cambria Math"/>
                  <w:i/>
                </w:rPr>
              </m:ctrlPr>
            </m:accPr>
            <m:e>
              <m:r>
                <w:rPr>
                  <w:rFonts w:ascii="Cambria Math" w:hAnsi="Cambria Math"/>
                </w:rPr>
                <m:t>μ</m:t>
              </m:r>
            </m:e>
          </m:acc>
          <m:r>
            <w:rPr>
              <w:rFonts w:ascii="Cambria Math" w:hAnsi="Cambria Math"/>
            </w:rPr>
            <m:t>=</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sSub>
                        <m:sSubPr>
                          <m:ctrlPr>
                            <w:rPr>
                              <w:rFonts w:ascii="Cambria Math" w:hAnsi="Cambria Math"/>
                              <w:i/>
                            </w:rPr>
                          </m:ctrlPr>
                        </m:sSubPr>
                        <m:e>
                          <m:r>
                            <w:rPr>
                              <w:rFonts w:ascii="Cambria Math" w:hAnsi="Cambria Math"/>
                            </w:rPr>
                            <m:t>z</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nary>
            </m:num>
            <m:den>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nary>
            </m:den>
          </m:f>
          <m:r>
            <w:rPr>
              <w:rFonts w:ascii="Cambria Math" w:hAnsi="Cambria Math"/>
            </w:rPr>
            <m:t xml:space="preserve">                                                          </m:t>
          </m:r>
          <m:d>
            <m:dPr>
              <m:ctrlPr>
                <w:rPr>
                  <w:rFonts w:ascii="Cambria Math" w:hAnsi="Cambria Math"/>
                  <w:i/>
                </w:rPr>
              </m:ctrlPr>
            </m:dPr>
            <m:e>
              <m:r>
                <w:rPr>
                  <w:rFonts w:ascii="Cambria Math" w:hAnsi="Cambria Math"/>
                </w:rPr>
                <m:t>1</m:t>
              </m:r>
            </m:e>
          </m:d>
          <m:r>
            <w:rPr>
              <w:rFonts w:ascii="Cambria Math" w:hAnsi="Cambria Math"/>
            </w:rPr>
            <m:t xml:space="preserve">                    </m:t>
          </m:r>
        </m:oMath>
      </m:oMathPara>
    </w:p>
    <w:p w14:paraId="746E673D" w14:textId="77777777" w:rsidR="001B3E09" w:rsidRPr="009B3596" w:rsidRDefault="001B3E09" w:rsidP="002E44EF"/>
    <w:p w14:paraId="750783D7" w14:textId="2B2C5AA8" w:rsidR="00E04AB7" w:rsidRPr="009B3596" w:rsidRDefault="00753970" w:rsidP="001B3E09">
      <w:pPr>
        <w:pStyle w:val="MTDisplayEquation"/>
        <w:ind w:left="0"/>
      </w:pPr>
      <w:r w:rsidRPr="009B3596">
        <w:rPr>
          <w:color w:val="auto"/>
        </w:rPr>
        <w:tab/>
      </w:r>
      <w:r w:rsidR="009B3596">
        <w:rPr>
          <w:color w:val="auto"/>
        </w:rPr>
        <w:t xml:space="preserve">                                                         </w:t>
      </w:r>
    </w:p>
    <w:p w14:paraId="5E6DD4E1" w14:textId="1BC56114" w:rsidR="0096354F" w:rsidRPr="00C30EBE" w:rsidRDefault="00E04AB7" w:rsidP="0096354F">
      <w:pPr>
        <w:widowControl w:val="0"/>
        <w:autoSpaceDE w:val="0"/>
        <w:autoSpaceDN w:val="0"/>
        <w:adjustRightInd w:val="0"/>
        <w:spacing w:after="240"/>
      </w:pPr>
      <w:proofErr w:type="gramStart"/>
      <w:r w:rsidRPr="009B3596">
        <w:t>where</w:t>
      </w:r>
      <w:proofErr w:type="gramEnd"/>
      <w:r w:rsidRPr="009B3596">
        <w:t xml:space="preserve"> </w:t>
      </w:r>
      <w:r w:rsidR="00EA6A2E" w:rsidRPr="009B3596">
        <w:rPr>
          <w:position w:val="-4"/>
        </w:rPr>
        <w:object w:dxaOrig="280" w:dyaOrig="240" w14:anchorId="5AC9A9FF">
          <v:shape id="_x0000_i1026" type="#_x0000_t75" style="width:14.25pt;height:12.75pt" o:ole="">
            <v:imagedata r:id="rId10" o:title=""/>
          </v:shape>
          <o:OLEObject Type="Embed" ProgID="Equation.DSMT4" ShapeID="_x0000_i1026" DrawAspect="Content" ObjectID="_1545137851" r:id="rId11"/>
        </w:object>
      </w:r>
      <w:r w:rsidRPr="009B3596">
        <w:t xml:space="preserve">is the size of the population, </w:t>
      </w:r>
      <w:r w:rsidR="00EA6A2E" w:rsidRPr="009B3596">
        <w:rPr>
          <w:position w:val="-4"/>
        </w:rPr>
        <w:object w:dxaOrig="140" w:dyaOrig="240" w14:anchorId="058B9553">
          <v:shape id="_x0000_i1027" type="#_x0000_t75" style="width:6pt;height:12.75pt" o:ole="">
            <v:imagedata r:id="rId12" o:title=""/>
          </v:shape>
          <o:OLEObject Type="Embed" ProgID="Equation.DSMT4" ShapeID="_x0000_i1027" DrawAspect="Content" ObjectID="_1545137852" r:id="rId13"/>
        </w:object>
      </w:r>
      <w:r w:rsidR="00753970" w:rsidRPr="009B3596">
        <w:t xml:space="preserve"> </w:t>
      </w:r>
      <w:r w:rsidRPr="009B3596">
        <w:t xml:space="preserve">indexes the population, </w:t>
      </w:r>
      <w:r w:rsidR="00EA6A2E" w:rsidRPr="009B3596">
        <w:rPr>
          <w:position w:val="-4"/>
        </w:rPr>
        <w:object w:dxaOrig="180" w:dyaOrig="200" w14:anchorId="56EC4407">
          <v:shape id="_x0000_i1028" type="#_x0000_t75" style="width:9.75pt;height:9.75pt" o:ole="">
            <v:imagedata r:id="rId14" o:title=""/>
          </v:shape>
          <o:OLEObject Type="Embed" ProgID="Equation.DSMT4" ShapeID="_x0000_i1028" DrawAspect="Content" ObjectID="_1545137853" r:id="rId15"/>
        </w:object>
      </w:r>
      <w:r w:rsidR="009B3596">
        <w:t xml:space="preserve"> </w:t>
      </w:r>
      <w:r w:rsidRPr="009B3596">
        <w:t xml:space="preserve">is the vector of nodal attributes whose population average is to be determined, and </w:t>
      </w:r>
      <w:r w:rsidR="00EA6A2E" w:rsidRPr="009B3596">
        <w:rPr>
          <w:position w:val="-12"/>
        </w:rPr>
        <w:object w:dxaOrig="260" w:dyaOrig="380" w14:anchorId="40FAA732">
          <v:shape id="_x0000_i1029" type="#_x0000_t75" style="width:13.5pt;height:18.75pt" o:ole="">
            <v:imagedata r:id="rId16" o:title=""/>
          </v:shape>
          <o:OLEObject Type="Embed" ProgID="Equation.DSMT4" ShapeID="_x0000_i1029" DrawAspect="Content" ObjectID="_1545137854" r:id="rId17"/>
        </w:object>
      </w:r>
      <w:r w:rsidRPr="009B3596">
        <w:t>is the sampling indicator.</w:t>
      </w:r>
      <w:r w:rsidR="0096354F">
        <w:t xml:space="preserve"> We use the estimator as implemented in the open-source R package RDS </w:t>
      </w:r>
      <w:r w:rsidR="0096354F">
        <w:fldChar w:fldCharType="begin"/>
      </w:r>
      <w:r w:rsidR="0096354F">
        <w:instrText xml:space="preserve"> ADDIN EN.CITE &lt;EndNote&gt;&lt;Cite&gt;&lt;Author&gt;Handcock&lt;/Author&gt;&lt;Year&gt;2015&lt;/Year&gt;&lt;RecNum&gt;47&lt;/RecNum&gt;&lt;DisplayText&gt;(Handcock et al. 2015)&lt;/DisplayText&gt;&lt;record&gt;&lt;rec-number&gt;47&lt;/rec-number&gt;&lt;foreign-keys&gt;&lt;key app="EN" db-id="wdftzv92ipa92xezzz1x0aatpaxd250rdwaw"&gt;47&lt;/key&gt;&lt;/foreign-keys&gt;&lt;ref-type name="Generic"&gt;13&lt;/ref-type&gt;&lt;contributors&gt;&lt;authors&gt;&lt;author&gt;Handcock, M.S.&lt;/author&gt;&lt;author&gt;Fellows, I.E.&lt;/author&gt;&lt;author&gt;Gile, K.J.&lt;/author&gt;&lt;/authors&gt;&lt;/contributors&gt;&lt;auth-address&gt;http://CRAN.R-project.org/package=RDS&lt;/auth-address&gt;&lt;titles&gt;&lt;title&gt;RDS: Respondent-Driven Sampling&lt;/title&gt;&lt;/titles&gt;&lt;dates&gt;&lt;year&gt;2015&lt;/year&gt;&lt;/dates&gt;&lt;pub-location&gt;Los Angeles, CA&lt;/pub-location&gt;&lt;urls&gt;&lt;/urls&gt;&lt;/record&gt;&lt;/Cite&gt;&lt;/EndNote&gt;</w:instrText>
      </w:r>
      <w:r w:rsidR="0096354F">
        <w:fldChar w:fldCharType="separate"/>
      </w:r>
      <w:r w:rsidR="0096354F">
        <w:rPr>
          <w:noProof/>
        </w:rPr>
        <w:t>(</w:t>
      </w:r>
      <w:hyperlink w:anchor="_ENREF_3" w:tooltip="Handcock, 2015 #47" w:history="1">
        <w:r w:rsidR="0096354F">
          <w:rPr>
            <w:noProof/>
          </w:rPr>
          <w:t>Handcock et al. 2015</w:t>
        </w:r>
      </w:hyperlink>
      <w:r w:rsidR="0096354F">
        <w:rPr>
          <w:noProof/>
        </w:rPr>
        <w:t>)</w:t>
      </w:r>
      <w:r w:rsidR="0096354F">
        <w:fldChar w:fldCharType="end"/>
      </w:r>
      <w:r w:rsidR="0096354F">
        <w:t>.</w:t>
      </w:r>
    </w:p>
    <w:p w14:paraId="3C59C4E5" w14:textId="6C038763" w:rsidR="00E04AB7" w:rsidRPr="009B3596" w:rsidRDefault="00E04AB7" w:rsidP="002E44EF"/>
    <w:p w14:paraId="5AE34D59" w14:textId="77777777" w:rsidR="00E04AB7" w:rsidRPr="009B3596" w:rsidRDefault="00E04AB7" w:rsidP="002E44EF"/>
    <w:p w14:paraId="5D1B2619" w14:textId="77777777" w:rsidR="00E04AB7" w:rsidRPr="009B3596" w:rsidRDefault="00E04AB7" w:rsidP="002E44EF">
      <w:pPr>
        <w:rPr>
          <w:b/>
        </w:rPr>
      </w:pPr>
      <w:r w:rsidRPr="009B3596">
        <w:rPr>
          <w:b/>
        </w:rPr>
        <w:t>Salganik-Heckathorn (S-H)</w:t>
      </w:r>
    </w:p>
    <w:p w14:paraId="759173F5" w14:textId="77777777" w:rsidR="00E04AB7" w:rsidRPr="009B3596" w:rsidRDefault="00E04AB7" w:rsidP="002E44EF"/>
    <w:p w14:paraId="13624A06" w14:textId="0C2C5CB4" w:rsidR="00867590" w:rsidRDefault="00E04AB7" w:rsidP="002E44EF">
      <w:r w:rsidRPr="009B3596">
        <w:t>The Salganik-Heckathorn estimator assumes the same Markov chain approximation for sampling as the Volz-Hecka</w:t>
      </w:r>
      <w:r w:rsidR="00C15E1A">
        <w:t>thorn estimator</w:t>
      </w:r>
      <w:r w:rsidR="0071302A">
        <w:t xml:space="preserve"> </w:t>
      </w:r>
      <w:r w:rsidR="0071302A">
        <w:fldChar w:fldCharType="begin"/>
      </w:r>
      <w:r w:rsidR="00902713">
        <w:instrText xml:space="preserve"> ADDIN EN.CITE &lt;EndNote&gt;&lt;Cite&gt;&lt;Author&gt;Salganik&lt;/Author&gt;&lt;Year&gt;2004&lt;/Year&gt;&lt;RecNum&gt;2&lt;/RecNum&gt;&lt;DisplayText&gt;(Salganik and Heckathorn 2004)&lt;/DisplayText&gt;&lt;record&gt;&lt;rec-number&gt;2&lt;/rec-number&gt;&lt;foreign-keys&gt;&lt;key app="EN" db-id="pr5arz2vy20vw4ep29uxfrzgs02drzrest9s"&gt;2&lt;/key&gt;&lt;/foreign-keys&gt;&lt;ref-type name="Journal Article"&gt;17&lt;/ref-type&gt;&lt;contributors&gt;&lt;authors&gt;&lt;author&gt;Salganik, M. J.&lt;/author&gt;&lt;author&gt;Heckathorn, D. D.&lt;/author&gt;&lt;/authors&gt;&lt;/contributors&gt;&lt;auth-address&gt;Salganik, MJ&amp;#xD;Columbia Univ, New York, NY 10027 USA&amp;#xD;Columbia Univ, New York, NY 10027 USA&amp;#xD;Columbia Univ, New York, NY 10027 USA&amp;#xD;Cornell Univ, Ithaca, NY 14853 USA&lt;/auth-address&gt;&lt;titles&gt;&lt;title&gt;Sampling and estimation in hidden populations using respondent-driven sampling&lt;/title&gt;&lt;secondary-title&gt;Sociological Methodology, Vol 34&lt;/secondary-title&gt;&lt;alt-title&gt;Sociol Methodol&lt;/alt-title&gt;&lt;/titles&gt;&lt;pages&gt;193-239&lt;/pages&gt;&lt;volume&gt;34&lt;/volume&gt;&lt;keywords&gt;&lt;keyword&gt;social network approach&lt;/keyword&gt;&lt;keyword&gt;united-states&lt;/keyword&gt;&lt;keyword&gt;seroprevalence&lt;/keyword&gt;&lt;keyword&gt;dynamics&lt;/keyword&gt;&lt;keyword&gt;rare&lt;/keyword&gt;&lt;keyword&gt;size&lt;/keyword&gt;&lt;/keywords&gt;&lt;dates&gt;&lt;year&gt;2004&lt;/year&gt;&lt;/dates&gt;&lt;isbn&gt;0081-1750&lt;/isbn&gt;&lt;accession-num&gt;ISI:000231442500009&lt;/accession-num&gt;&lt;urls&gt;&lt;related-urls&gt;&lt;url&gt;&amp;lt;Go to ISI&amp;gt;://000231442500009&lt;/url&gt;&lt;/related-urls&gt;&lt;/urls&gt;&lt;electronic-resource-num&gt;DOI 10.1111/j.0081-1750.2004.00152.x&lt;/electronic-resource-num&gt;&lt;language&gt;English&lt;/language&gt;&lt;/record&gt;&lt;/Cite&gt;&lt;/EndNote&gt;</w:instrText>
      </w:r>
      <w:r w:rsidR="0071302A">
        <w:fldChar w:fldCharType="separate"/>
      </w:r>
      <w:r w:rsidR="00902713">
        <w:rPr>
          <w:noProof/>
        </w:rPr>
        <w:t>(</w:t>
      </w:r>
      <w:hyperlink w:anchor="_ENREF_5" w:tooltip="Salganik, 2004 #2" w:history="1">
        <w:r w:rsidR="0096354F">
          <w:rPr>
            <w:noProof/>
          </w:rPr>
          <w:t>Salganik and Heckathorn 2004</w:t>
        </w:r>
      </w:hyperlink>
      <w:r w:rsidR="00902713">
        <w:rPr>
          <w:noProof/>
        </w:rPr>
        <w:t>)</w:t>
      </w:r>
      <w:r w:rsidR="0071302A">
        <w:fldChar w:fldCharType="end"/>
      </w:r>
      <w:r w:rsidR="00C15E1A">
        <w:t>. Its form, how</w:t>
      </w:r>
      <w:r w:rsidRPr="009B3596">
        <w:t>ever, is slightly different, as it uses a method-o</w:t>
      </w:r>
      <w:r w:rsidR="001B4583" w:rsidRPr="009B3596">
        <w:t>f-moments-style approach, equat</w:t>
      </w:r>
      <w:r w:rsidRPr="009B3596">
        <w:t xml:space="preserve">ing the estimated number of ties between the </w:t>
      </w:r>
      <w:r w:rsidR="001B4583" w:rsidRPr="009B3596">
        <w:t>two nodal classes whose propor</w:t>
      </w:r>
      <w:r w:rsidRPr="009B3596">
        <w:t xml:space="preserve">tions </w:t>
      </w:r>
      <w:proofErr w:type="gramStart"/>
      <w:r w:rsidRPr="009B3596">
        <w:t>are being estimated</w:t>
      </w:r>
      <w:proofErr w:type="gramEnd"/>
      <w:r w:rsidRPr="009B3596">
        <w:t xml:space="preserve">. </w:t>
      </w:r>
    </w:p>
    <w:p w14:paraId="6CFCB6E6" w14:textId="184F14DC" w:rsidR="007D217D" w:rsidRDefault="00E04AB7" w:rsidP="002E44EF">
      <w:r w:rsidRPr="009B3596">
        <w:t>To compute this est</w:t>
      </w:r>
      <w:r w:rsidR="001B4583" w:rsidRPr="009B3596">
        <w:t xml:space="preserve">imator, one first estimates the </w:t>
      </w:r>
      <w:r w:rsidRPr="009B3596">
        <w:t xml:space="preserve">average degree of each nodal class, </w:t>
      </w:r>
      <w:r w:rsidR="00EA6A2E" w:rsidRPr="009B3596">
        <w:rPr>
          <w:position w:val="-4"/>
        </w:rPr>
        <w:object w:dxaOrig="300" w:dyaOrig="420" w14:anchorId="6AECFD28">
          <v:shape id="_x0000_i1030" type="#_x0000_t75" style="width:15pt;height:21pt" o:ole="">
            <v:imagedata r:id="rId18" o:title=""/>
          </v:shape>
          <o:OLEObject Type="Embed" ProgID="Equation.DSMT4" ShapeID="_x0000_i1030" DrawAspect="Content" ObjectID="_1545137855" r:id="rId19"/>
        </w:object>
      </w:r>
      <w:r w:rsidRPr="009B3596">
        <w:t>and</w:t>
      </w:r>
      <w:r w:rsidR="00EA6A2E" w:rsidRPr="009B3596">
        <w:rPr>
          <w:position w:val="-4"/>
        </w:rPr>
        <w:object w:dxaOrig="320" w:dyaOrig="420" w14:anchorId="20B8D920">
          <v:shape id="_x0000_i1031" type="#_x0000_t75" style="width:15.75pt;height:21pt" o:ole="">
            <v:imagedata r:id="rId20" o:title=""/>
          </v:shape>
          <o:OLEObject Type="Embed" ProgID="Equation.DSMT4" ShapeID="_x0000_i1031" DrawAspect="Content" ObjectID="_1545137856" r:id="rId21"/>
        </w:object>
      </w:r>
      <w:r w:rsidRPr="009B3596">
        <w:t xml:space="preserve">, using </w:t>
      </w:r>
      <w:proofErr w:type="gramStart"/>
      <w:r w:rsidR="001824D2">
        <w:t>an</w:t>
      </w:r>
      <w:proofErr w:type="gramEnd"/>
      <w:r w:rsidR="001824D2">
        <w:t xml:space="preserve"> estimator of the following form:</w:t>
      </w:r>
      <w:r w:rsidRPr="009B3596">
        <w:t xml:space="preserve"> </w:t>
      </w:r>
    </w:p>
    <w:p w14:paraId="767BFDFA" w14:textId="77777777" w:rsidR="007D217D" w:rsidRDefault="007D217D" w:rsidP="002E44EF"/>
    <w:p w14:paraId="0DCB65F2" w14:textId="7088F901" w:rsidR="007D217D" w:rsidRPr="007D217D" w:rsidRDefault="004166AA" w:rsidP="002E44EF">
      <m:oMathPara>
        <m:oMathParaPr>
          <m:jc m:val="right"/>
        </m:oMathParaPr>
        <m:oMath>
          <m:acc>
            <m:accPr>
              <m:ctrlPr>
                <w:rPr>
                  <w:rFonts w:ascii="Cambria Math" w:hAnsi="Cambria Math"/>
                  <w:i/>
                </w:rPr>
              </m:ctrlPr>
            </m:accPr>
            <m:e>
              <m:acc>
                <m:accPr>
                  <m:chr m:val="̅"/>
                  <m:ctrlPr>
                    <w:rPr>
                      <w:rFonts w:ascii="Cambria Math" w:hAnsi="Cambria Math"/>
                      <w:i/>
                    </w:rPr>
                  </m:ctrlPr>
                </m:accPr>
                <m:e>
                  <m:sSup>
                    <m:sSupPr>
                      <m:ctrlPr>
                        <w:rPr>
                          <w:rFonts w:ascii="Cambria Math" w:hAnsi="Cambria Math"/>
                          <w:i/>
                        </w:rPr>
                      </m:ctrlPr>
                    </m:sSupPr>
                    <m:e>
                      <m:r>
                        <w:rPr>
                          <w:rFonts w:ascii="Cambria Math" w:hAnsi="Cambria Math"/>
                        </w:rPr>
                        <m:t>d</m:t>
                      </m:r>
                    </m:e>
                    <m:sup>
                      <m:r>
                        <w:rPr>
                          <w:rFonts w:ascii="Cambria Math" w:hAnsi="Cambria Math"/>
                        </w:rPr>
                        <m:t>a</m:t>
                      </m:r>
                    </m:sup>
                  </m:sSup>
                </m:e>
              </m:acc>
            </m:e>
          </m:acc>
          <m:r>
            <w:rPr>
              <w:rFonts w:ascii="Cambria Math" w:hAnsi="Cambria Math"/>
            </w:rPr>
            <m:t>=</m:t>
          </m:r>
          <m:f>
            <m:fPr>
              <m:ctrlPr>
                <w:rPr>
                  <w:rFonts w:ascii="Cambria Math" w:hAnsi="Cambria Math"/>
                  <w:i/>
                </w:rPr>
              </m:ctrlPr>
            </m:fPr>
            <m:num>
              <m:nary>
                <m:naryPr>
                  <m:chr m:val="∑"/>
                  <m:limLoc m:val="subSup"/>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a</m:t>
                      </m:r>
                    </m:sub>
                  </m:sSub>
                </m:sup>
                <m:e>
                  <m:sSub>
                    <m:sSubPr>
                      <m:ctrlPr>
                        <w:rPr>
                          <w:rFonts w:ascii="Cambria Math" w:hAnsi="Cambria Math"/>
                          <w:i/>
                        </w:rPr>
                      </m:ctrlPr>
                    </m:sSubPr>
                    <m:e>
                      <m:r>
                        <w:rPr>
                          <w:rFonts w:ascii="Cambria Math" w:hAnsi="Cambria Math"/>
                        </w:rPr>
                        <m:t>S</m:t>
                      </m:r>
                    </m:e>
                    <m:sub>
                      <m:r>
                        <w:rPr>
                          <w:rFonts w:ascii="Cambria Math" w:hAnsi="Cambria Math"/>
                        </w:rPr>
                        <m:t>i</m:t>
                      </m:r>
                    </m:sub>
                  </m:sSub>
                </m:e>
              </m:nary>
            </m:num>
            <m:den>
              <m:nary>
                <m:naryPr>
                  <m:chr m:val="∑"/>
                  <m:limLoc m:val="subSup"/>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a</m:t>
                      </m:r>
                    </m:sub>
                  </m:sSub>
                </m:sup>
                <m:e>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i</m:t>
                          </m:r>
                        </m:sub>
                      </m:sSub>
                    </m:num>
                    <m:den>
                      <m:sSub>
                        <m:sSubPr>
                          <m:ctrlPr>
                            <w:rPr>
                              <w:rFonts w:ascii="Cambria Math" w:hAnsi="Cambria Math"/>
                              <w:i/>
                            </w:rPr>
                          </m:ctrlPr>
                        </m:sSubPr>
                        <m:e>
                          <m:r>
                            <w:rPr>
                              <w:rFonts w:ascii="Cambria Math" w:hAnsi="Cambria Math"/>
                            </w:rPr>
                            <m:t>d</m:t>
                          </m:r>
                        </m:e>
                        <m:sub>
                          <m:r>
                            <w:rPr>
                              <w:rFonts w:ascii="Cambria Math" w:hAnsi="Cambria Math"/>
                            </w:rPr>
                            <m:t>i</m:t>
                          </m:r>
                        </m:sub>
                      </m:sSub>
                    </m:den>
                  </m:f>
                </m:e>
              </m:nary>
            </m:den>
          </m:f>
          <m:r>
            <w:rPr>
              <w:rFonts w:ascii="Cambria Math" w:hAnsi="Cambria Math"/>
            </w:rPr>
            <m:t xml:space="preserve">                                                          </m:t>
          </m:r>
          <m:d>
            <m:dPr>
              <m:ctrlPr>
                <w:rPr>
                  <w:rFonts w:ascii="Cambria Math" w:hAnsi="Cambria Math"/>
                  <w:i/>
                </w:rPr>
              </m:ctrlPr>
            </m:dPr>
            <m:e>
              <m:r>
                <w:rPr>
                  <w:rFonts w:ascii="Cambria Math" w:hAnsi="Cambria Math"/>
                </w:rPr>
                <m:t>2</m:t>
              </m:r>
            </m:e>
          </m:d>
          <m:r>
            <w:rPr>
              <w:rFonts w:ascii="Cambria Math" w:hAnsi="Cambria Math"/>
            </w:rPr>
            <m:t xml:space="preserve">                    </m:t>
          </m:r>
        </m:oMath>
      </m:oMathPara>
    </w:p>
    <w:p w14:paraId="7817C11B" w14:textId="77777777" w:rsidR="001824D2" w:rsidRDefault="001824D2" w:rsidP="002E44EF"/>
    <w:p w14:paraId="4F12ADC9" w14:textId="482D16D4" w:rsidR="007D217D" w:rsidRDefault="001824D2" w:rsidP="002E44EF">
      <w:proofErr w:type="gramStart"/>
      <w:r>
        <w:t>where</w:t>
      </w:r>
      <w:proofErr w:type="gramEnd"/>
      <w:r>
        <w:t xml:space="preserve"> </w:t>
      </w:r>
      <m:oMath>
        <m:r>
          <w:rPr>
            <w:rFonts w:ascii="Cambria Math" w:hAnsi="Cambria Math"/>
          </w:rPr>
          <m:t>a∈</m:t>
        </m:r>
        <m:d>
          <m:dPr>
            <m:begChr m:val="{"/>
            <m:endChr m:val="}"/>
            <m:ctrlPr>
              <w:rPr>
                <w:rFonts w:ascii="Cambria Math" w:hAnsi="Cambria Math"/>
                <w:noProof/>
              </w:rPr>
            </m:ctrlPr>
          </m:dPr>
          <m:e>
            <m:r>
              <m:rPr>
                <m:sty m:val="p"/>
              </m:rPr>
              <w:rPr>
                <w:rFonts w:ascii="Cambria Math" w:hAnsi="Cambria Math"/>
                <w:noProof/>
              </w:rPr>
              <m:t>0,1</m:t>
            </m:r>
          </m:e>
        </m:d>
      </m:oMath>
      <w:r>
        <w:rPr>
          <w:rFonts w:eastAsiaTheme="minorEastAsia"/>
        </w:rPr>
        <w:t xml:space="preserve"> is the nodal class whose average degree is being estimated, </w:t>
      </w:r>
      <m:oMath>
        <m:r>
          <w:rPr>
            <w:rFonts w:ascii="Cambria Math" w:eastAsiaTheme="minorEastAsia" w:hAnsi="Cambria Math"/>
          </w:rPr>
          <m:t>i</m:t>
        </m:r>
      </m:oMath>
      <w:r>
        <w:rPr>
          <w:rFonts w:eastAsiaTheme="minorEastAsia"/>
        </w:rPr>
        <w:t xml:space="preserve"> indexes the populati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a</m:t>
            </m:r>
          </m:sub>
        </m:sSub>
      </m:oMath>
      <w:r>
        <w:rPr>
          <w:rFonts w:eastAsiaTheme="minorEastAsia"/>
        </w:rPr>
        <w:t xml:space="preserve"> is the set of population members in nodal class </w:t>
      </w:r>
      <m:oMath>
        <m:r>
          <w:rPr>
            <w:rFonts w:ascii="Cambria Math" w:eastAsiaTheme="minorEastAsia" w:hAnsi="Cambria Math"/>
          </w:rPr>
          <m:t>a</m:t>
        </m:r>
      </m:oMath>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S</m:t>
            </m:r>
          </m:e>
          <m:sub>
            <m:r>
              <w:rPr>
                <w:rFonts w:ascii="Cambria Math" w:eastAsiaTheme="minorEastAsia" w:hAnsi="Cambria Math"/>
              </w:rPr>
              <m:t xml:space="preserve">i </m:t>
            </m:r>
          </m:sub>
        </m:sSub>
      </m:oMath>
      <w:r>
        <w:rPr>
          <w:rFonts w:eastAsiaTheme="minorEastAsia"/>
        </w:rPr>
        <w:t xml:space="preserve"> is the sampling indicator, and </w:t>
      </w:r>
      <m:oMath>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 xml:space="preserve">i </m:t>
            </m:r>
          </m:sub>
        </m:sSub>
      </m:oMath>
      <w:r>
        <w:rPr>
          <w:rFonts w:eastAsiaTheme="minorEastAsia"/>
        </w:rPr>
        <w:t>is the degree of the sampled node.</w:t>
      </w:r>
      <w:r w:rsidR="00A708F7">
        <w:rPr>
          <w:rFonts w:eastAsiaTheme="minorEastAsia"/>
        </w:rPr>
        <w:t xml:space="preserve"> This estimator is equivalent to the harmonic mean of the nodal degrees for sample members of nodal </w:t>
      </w:r>
      <w:proofErr w:type="gramStart"/>
      <w:r w:rsidR="00A708F7">
        <w:rPr>
          <w:rFonts w:eastAsiaTheme="minorEastAsia"/>
        </w:rPr>
        <w:t xml:space="preserve">class </w:t>
      </w:r>
      <w:proofErr w:type="gramEnd"/>
      <m:oMath>
        <m:r>
          <w:rPr>
            <w:rFonts w:ascii="Cambria Math" w:eastAsiaTheme="minorEastAsia" w:hAnsi="Cambria Math"/>
          </w:rPr>
          <m:t>a</m:t>
        </m:r>
      </m:oMath>
      <w:r w:rsidR="00A708F7">
        <w:rPr>
          <w:rFonts w:eastAsiaTheme="minorEastAsia"/>
        </w:rPr>
        <w:t>.</w:t>
      </w:r>
    </w:p>
    <w:p w14:paraId="425823D7" w14:textId="77777777" w:rsidR="001824D2" w:rsidRDefault="001824D2" w:rsidP="002E44EF"/>
    <w:p w14:paraId="681A66E7" w14:textId="494D4B11" w:rsidR="00E853FB" w:rsidRPr="009B3596" w:rsidRDefault="00E04AB7" w:rsidP="002E44EF">
      <w:r w:rsidRPr="009B3596">
        <w:t xml:space="preserve">Adding further regularity assumptions about the recruitment process, the observed proportion of </w:t>
      </w:r>
      <w:r w:rsidR="00A708F7">
        <w:t xml:space="preserve">sample </w:t>
      </w:r>
      <w:r w:rsidRPr="009B3596">
        <w:t xml:space="preserve">referrals between each directed pair of classes </w:t>
      </w:r>
      <w:proofErr w:type="gramStart"/>
      <w:r w:rsidRPr="009B3596">
        <w:t>is used</w:t>
      </w:r>
      <w:proofErr w:type="gramEnd"/>
      <w:r w:rsidRPr="009B3596">
        <w:t xml:space="preserve"> as an estimate of the proportion of ties from the referring class that go to the referred class. We denote these estimates </w:t>
      </w:r>
      <w:r w:rsidR="00EA6A2E" w:rsidRPr="009B3596">
        <w:rPr>
          <w:position w:val="-16"/>
        </w:rPr>
        <w:object w:dxaOrig="340" w:dyaOrig="420" w14:anchorId="14A0ABE5">
          <v:shape id="_x0000_i1032" type="#_x0000_t75" style="width:17.25pt;height:21pt" o:ole="">
            <v:imagedata r:id="rId22" o:title=""/>
          </v:shape>
          <o:OLEObject Type="Embed" ProgID="Equation.DSMT4" ShapeID="_x0000_i1032" DrawAspect="Content" ObjectID="_1545137857" r:id="rId23"/>
        </w:object>
      </w:r>
      <w:r w:rsidR="001B4583" w:rsidRPr="009B3596">
        <w:t xml:space="preserve">, </w:t>
      </w:r>
      <m:oMath>
        <m:r>
          <w:rPr>
            <w:rFonts w:ascii="Cambria Math" w:hAnsi="Cambria Math"/>
          </w:rPr>
          <m:t>a,b∈</m:t>
        </m:r>
        <m:d>
          <m:dPr>
            <m:begChr m:val="{"/>
            <m:endChr m:val="}"/>
            <m:ctrlPr>
              <w:rPr>
                <w:rFonts w:ascii="Cambria Math" w:hAnsi="Cambria Math"/>
                <w:noProof/>
              </w:rPr>
            </m:ctrlPr>
          </m:dPr>
          <m:e>
            <m:r>
              <m:rPr>
                <m:sty m:val="p"/>
              </m:rPr>
              <w:rPr>
                <w:rFonts w:ascii="Cambria Math" w:hAnsi="Cambria Math"/>
                <w:noProof/>
              </w:rPr>
              <m:t>0,1</m:t>
            </m:r>
          </m:e>
        </m:d>
        <m:r>
          <m:rPr>
            <m:sty m:val="p"/>
          </m:rPr>
          <w:rPr>
            <w:rFonts w:ascii="Cambria Math" w:hAnsi="Cambria Math"/>
            <w:noProof/>
          </w:rPr>
          <m:t>.</m:t>
        </m:r>
      </m:oMath>
      <w:r w:rsidRPr="009B3596">
        <w:t xml:space="preserve"> Then</w:t>
      </w:r>
      <w:r w:rsidR="00573C02">
        <w:t>,</w:t>
      </w:r>
      <w:r w:rsidRPr="009B3596">
        <w:t xml:space="preserve"> because the</w:t>
      </w:r>
      <w:r w:rsidR="001B4583" w:rsidRPr="009B3596">
        <w:t xml:space="preserve"> network is assumed to be undi</w:t>
      </w:r>
      <w:r w:rsidRPr="009B3596">
        <w:t xml:space="preserve">rected, the number of ties from class </w:t>
      </w:r>
      <w:r w:rsidR="00EA6A2E" w:rsidRPr="009B3596">
        <w:rPr>
          <w:position w:val="-4"/>
        </w:rPr>
        <w:object w:dxaOrig="200" w:dyaOrig="200" w14:anchorId="72EF2A8F">
          <v:shape id="_x0000_i1033" type="#_x0000_t75" style="width:9.75pt;height:9.75pt" o:ole="">
            <v:imagedata r:id="rId24" o:title=""/>
          </v:shape>
          <o:OLEObject Type="Embed" ProgID="Equation.DSMT4" ShapeID="_x0000_i1033" DrawAspect="Content" ObjectID="_1545137858" r:id="rId25"/>
        </w:object>
      </w:r>
      <w:r w:rsidRPr="009B3596">
        <w:t xml:space="preserve">to class </w:t>
      </w:r>
      <w:r w:rsidR="00EA6A2E" w:rsidRPr="009B3596">
        <w:rPr>
          <w:position w:val="-4"/>
        </w:rPr>
        <w:object w:dxaOrig="180" w:dyaOrig="260" w14:anchorId="5C409CE5">
          <v:shape id="_x0000_i1034" type="#_x0000_t75" style="width:9.75pt;height:13.5pt" o:ole="">
            <v:imagedata r:id="rId26" o:title=""/>
          </v:shape>
          <o:OLEObject Type="Embed" ProgID="Equation.DSMT4" ShapeID="_x0000_i1034" DrawAspect="Content" ObjectID="_1545137859" r:id="rId27"/>
        </w:object>
      </w:r>
      <w:r w:rsidRPr="009B3596">
        <w:t>must be equal to the number</w:t>
      </w:r>
      <w:r w:rsidR="00E853FB" w:rsidRPr="009B3596">
        <w:t xml:space="preserve"> of ties from class </w:t>
      </w:r>
      <w:r w:rsidR="00EA6A2E" w:rsidRPr="009B3596">
        <w:rPr>
          <w:position w:val="-4"/>
        </w:rPr>
        <w:object w:dxaOrig="180" w:dyaOrig="260" w14:anchorId="35CFDB3A">
          <v:shape id="_x0000_i1035" type="#_x0000_t75" style="width:9.75pt;height:13.5pt" o:ole="">
            <v:imagedata r:id="rId28" o:title=""/>
          </v:shape>
          <o:OLEObject Type="Embed" ProgID="Equation.DSMT4" ShapeID="_x0000_i1035" DrawAspect="Content" ObjectID="_1545137860" r:id="rId29"/>
        </w:object>
      </w:r>
      <w:r w:rsidR="009B3596">
        <w:t xml:space="preserve"> </w:t>
      </w:r>
      <w:r w:rsidR="00E853FB" w:rsidRPr="009B3596">
        <w:t>to</w:t>
      </w:r>
      <w:r w:rsidR="00EA6A2E" w:rsidRPr="009B3596">
        <w:rPr>
          <w:position w:val="-6"/>
        </w:rPr>
        <w:object w:dxaOrig="240" w:dyaOrig="220" w14:anchorId="021A1857">
          <v:shape id="_x0000_i1036" type="#_x0000_t75" style="width:12.75pt;height:9.75pt" o:ole="">
            <v:imagedata r:id="rId30" o:title=""/>
          </v:shape>
          <o:OLEObject Type="Embed" ProgID="Equation.DSMT4" ShapeID="_x0000_i1036" DrawAspect="Content" ObjectID="_1545137861" r:id="rId31"/>
        </w:object>
      </w:r>
      <w:r w:rsidR="00C15E1A">
        <w:t xml:space="preserve"> </w:t>
      </w:r>
      <w:r w:rsidR="00E853FB" w:rsidRPr="009B3596">
        <w:t xml:space="preserve">If the population proportion of 1’s is μ, this means: </w:t>
      </w:r>
    </w:p>
    <w:p w14:paraId="57EA9125" w14:textId="77777777" w:rsidR="00E853FB" w:rsidRPr="009B3596" w:rsidRDefault="00E853FB" w:rsidP="002E44EF"/>
    <w:p w14:paraId="5CCF217D" w14:textId="2CE00D12" w:rsidR="00E853FB" w:rsidRPr="009B3596" w:rsidRDefault="00E853FB" w:rsidP="001B3E09">
      <w:pPr>
        <w:pStyle w:val="MTDisplayEquation"/>
        <w:tabs>
          <w:tab w:val="clear" w:pos="9360"/>
        </w:tabs>
        <w:ind w:left="0" w:right="900"/>
        <w:jc w:val="right"/>
        <w:rPr>
          <w:color w:val="auto"/>
        </w:rPr>
      </w:pPr>
      <w:r w:rsidRPr="009B3596">
        <w:rPr>
          <w:color w:val="auto"/>
        </w:rPr>
        <w:tab/>
      </w:r>
      <w:r w:rsidR="00EA6A2E" w:rsidRPr="009B3596">
        <w:rPr>
          <w:color w:val="auto"/>
          <w:position w:val="-12"/>
        </w:rPr>
        <w:object w:dxaOrig="2760" w:dyaOrig="480" w14:anchorId="3E247408">
          <v:shape id="_x0000_i1037" type="#_x0000_t75" style="width:138.75pt;height:24.75pt" o:ole="">
            <v:imagedata r:id="rId32" o:title=""/>
          </v:shape>
          <o:OLEObject Type="Embed" ProgID="Equation.DSMT4" ShapeID="_x0000_i1037" DrawAspect="Content" ObjectID="_1545137862" r:id="rId33"/>
        </w:object>
      </w:r>
      <w:r w:rsidRPr="009B3596">
        <w:rPr>
          <w:color w:val="auto"/>
        </w:rPr>
        <w:t xml:space="preserve"> </w:t>
      </w:r>
      <w:r w:rsidR="00573C02">
        <w:rPr>
          <w:color w:val="auto"/>
        </w:rPr>
        <w:t xml:space="preserve">                                          (</w:t>
      </w:r>
      <w:r w:rsidR="00A708F7">
        <w:rPr>
          <w:color w:val="auto"/>
        </w:rPr>
        <w:t>3</w:t>
      </w:r>
      <w:r w:rsidR="00573C02">
        <w:rPr>
          <w:color w:val="auto"/>
        </w:rPr>
        <w:t>)</w:t>
      </w:r>
    </w:p>
    <w:p w14:paraId="1144AB94" w14:textId="77777777" w:rsidR="00E853FB" w:rsidRPr="009B3596" w:rsidRDefault="00E853FB" w:rsidP="002E44EF"/>
    <w:p w14:paraId="04741C05" w14:textId="77777777" w:rsidR="00001A7C" w:rsidRDefault="00E853FB" w:rsidP="002E44EF">
      <w:r w:rsidRPr="009B3596">
        <w:t>Solving for μ gives the form of the Salganik-Heckathorn estimator</w:t>
      </w:r>
      <w:r w:rsidR="00001A7C">
        <w:t>:</w:t>
      </w:r>
    </w:p>
    <w:p w14:paraId="080B6722" w14:textId="77777777" w:rsidR="00001A7C" w:rsidRDefault="00001A7C" w:rsidP="002E44EF"/>
    <w:p w14:paraId="388027D8" w14:textId="114242B1" w:rsidR="00001A7C" w:rsidRDefault="00AE2610" w:rsidP="00AE2610">
      <w:pPr>
        <w:ind w:right="900"/>
        <w:jc w:val="right"/>
      </w:pPr>
      <m:oMath>
        <m:r>
          <w:rPr>
            <w:rFonts w:ascii="Cambria Math" w:hAnsi="Cambria Math"/>
            <w:sz w:val="28"/>
            <w:szCs w:val="28"/>
          </w:rPr>
          <m:t xml:space="preserve">μ= </m:t>
        </m:r>
        <m:f>
          <m:fPr>
            <m:ctrlPr>
              <w:rPr>
                <w:rFonts w:ascii="Cambria Math" w:hAnsi="Cambria Math"/>
                <w:i/>
                <w:sz w:val="28"/>
                <w:szCs w:val="28"/>
              </w:rPr>
            </m:ctrlPr>
          </m:fPr>
          <m:num>
            <m:acc>
              <m:accPr>
                <m:ctrlPr>
                  <w:rPr>
                    <w:rFonts w:ascii="Cambria Math" w:hAnsi="Cambria Math"/>
                    <w:i/>
                    <w:sz w:val="28"/>
                    <w:szCs w:val="28"/>
                  </w:rPr>
                </m:ctrlPr>
              </m:accPr>
              <m:e>
                <m:acc>
                  <m:accPr>
                    <m:chr m:val="̅"/>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0</m:t>
                        </m:r>
                      </m:sup>
                    </m:sSup>
                  </m:e>
                </m:acc>
              </m:e>
            </m:acc>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r</m:t>
                    </m:r>
                  </m:e>
                </m:acc>
              </m:e>
              <m:sub>
                <m:r>
                  <w:rPr>
                    <w:rFonts w:ascii="Cambria Math" w:hAnsi="Cambria Math"/>
                    <w:sz w:val="28"/>
                    <w:szCs w:val="28"/>
                  </w:rPr>
                  <m:t>0,1</m:t>
                </m:r>
              </m:sub>
            </m:sSub>
          </m:num>
          <m:den>
            <m:acc>
              <m:accPr>
                <m:ctrlPr>
                  <w:rPr>
                    <w:rFonts w:ascii="Cambria Math" w:hAnsi="Cambria Math"/>
                    <w:i/>
                    <w:sz w:val="28"/>
                    <w:szCs w:val="28"/>
                  </w:rPr>
                </m:ctrlPr>
              </m:accPr>
              <m:e>
                <m:acc>
                  <m:accPr>
                    <m:chr m:val="̅"/>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1</m:t>
                        </m:r>
                      </m:sup>
                    </m:sSup>
                  </m:e>
                </m:acc>
              </m:e>
            </m:acc>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r</m:t>
                    </m:r>
                  </m:e>
                </m:acc>
              </m:e>
              <m:sub>
                <m:r>
                  <w:rPr>
                    <w:rFonts w:ascii="Cambria Math" w:hAnsi="Cambria Math"/>
                    <w:sz w:val="28"/>
                    <w:szCs w:val="28"/>
                  </w:rPr>
                  <m:t>1,0</m:t>
                </m:r>
              </m:sub>
            </m:sSub>
            <m:r>
              <w:rPr>
                <w:rFonts w:ascii="Cambria Math" w:hAnsi="Cambria Math"/>
                <w:sz w:val="28"/>
                <w:szCs w:val="28"/>
              </w:rPr>
              <m:t xml:space="preserve">+ </m:t>
            </m:r>
            <m:acc>
              <m:accPr>
                <m:ctrlPr>
                  <w:rPr>
                    <w:rFonts w:ascii="Cambria Math" w:hAnsi="Cambria Math"/>
                    <w:i/>
                    <w:sz w:val="28"/>
                    <w:szCs w:val="28"/>
                  </w:rPr>
                </m:ctrlPr>
              </m:accPr>
              <m:e>
                <m:acc>
                  <m:accPr>
                    <m:chr m:val="̅"/>
                    <m:ctrlPr>
                      <w:rPr>
                        <w:rFonts w:ascii="Cambria Math" w:hAnsi="Cambria Math"/>
                        <w:i/>
                        <w:sz w:val="28"/>
                        <w:szCs w:val="28"/>
                      </w:rPr>
                    </m:ctrlPr>
                  </m:accPr>
                  <m:e>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0</m:t>
                        </m:r>
                      </m:sup>
                    </m:sSup>
                  </m:e>
                </m:acc>
              </m:e>
            </m:acc>
            <m:r>
              <w:rPr>
                <w:rFonts w:ascii="Cambria Math" w:hAnsi="Cambria Math"/>
                <w:sz w:val="28"/>
                <w:szCs w:val="28"/>
              </w:rPr>
              <m:t xml:space="preserve"> </m:t>
            </m:r>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r</m:t>
                    </m:r>
                  </m:e>
                </m:acc>
              </m:e>
              <m:sub>
                <m:r>
                  <w:rPr>
                    <w:rFonts w:ascii="Cambria Math" w:hAnsi="Cambria Math"/>
                    <w:sz w:val="28"/>
                    <w:szCs w:val="28"/>
                  </w:rPr>
                  <m:t>0,1</m:t>
                </m:r>
              </m:sub>
            </m:sSub>
          </m:den>
        </m:f>
      </m:oMath>
      <w:r>
        <w:rPr>
          <w:rFonts w:eastAsiaTheme="minorEastAsia"/>
        </w:rPr>
        <w:t xml:space="preserve">                                                      </w:t>
      </w:r>
      <w:r>
        <w:t>(4)</w:t>
      </w:r>
    </w:p>
    <w:p w14:paraId="12770736" w14:textId="1CCEDBCF" w:rsidR="00E04AB7" w:rsidRPr="009B3596" w:rsidRDefault="00E04AB7" w:rsidP="002E44EF"/>
    <w:p w14:paraId="7B5C702A" w14:textId="441BEFC1" w:rsidR="00E04AB7" w:rsidRDefault="0096354F" w:rsidP="002E44EF">
      <w:r>
        <w:t xml:space="preserve">We use the estimator as implemented in the open-source R package RDS </w:t>
      </w:r>
      <w:r>
        <w:fldChar w:fldCharType="begin"/>
      </w:r>
      <w:r>
        <w:instrText xml:space="preserve"> ADDIN EN.CITE &lt;EndNote&gt;&lt;Cite&gt;&lt;Author&gt;Handcock&lt;/Author&gt;&lt;Year&gt;2015&lt;/Year&gt;&lt;RecNum&gt;47&lt;/RecNum&gt;&lt;DisplayText&gt;(Handcock et al. 2015)&lt;/DisplayText&gt;&lt;record&gt;&lt;rec-number&gt;47&lt;/rec-number&gt;&lt;foreign-keys&gt;&lt;key app="EN" db-id="wdftzv92ipa92xezzz1x0aatpaxd250rdwaw"&gt;47&lt;/key&gt;&lt;/foreign-keys&gt;&lt;ref-type name="Generic"&gt;13&lt;/ref-type&gt;&lt;contributors&gt;&lt;authors&gt;&lt;author&gt;Handcock, M.S.&lt;/author&gt;&lt;author&gt;Fellows, I.E.&lt;/author&gt;&lt;author&gt;Gile, K.J.&lt;/author&gt;&lt;/authors&gt;&lt;/contributors&gt;&lt;auth-address&gt;http://CRAN.R-project.org/package=RDS&lt;/auth-address&gt;&lt;titles&gt;&lt;title&gt;RDS: Respondent-Driven Sampling&lt;/title&gt;&lt;/titles&gt;&lt;dates&gt;&lt;year&gt;2015&lt;/year&gt;&lt;/dates&gt;&lt;pub-location&gt;Los Angeles, CA&lt;/pub-location&gt;&lt;urls&gt;&lt;/urls&gt;&lt;/record&gt;&lt;/Cite&gt;&lt;/EndNote&gt;</w:instrText>
      </w:r>
      <w:r>
        <w:fldChar w:fldCharType="separate"/>
      </w:r>
      <w:r>
        <w:rPr>
          <w:noProof/>
        </w:rPr>
        <w:t>(</w:t>
      </w:r>
      <w:hyperlink w:anchor="_ENREF_3" w:tooltip="Handcock, 2015 #47" w:history="1">
        <w:r>
          <w:rPr>
            <w:noProof/>
          </w:rPr>
          <w:t>Handcock et al. 2015</w:t>
        </w:r>
      </w:hyperlink>
      <w:r>
        <w:rPr>
          <w:noProof/>
        </w:rPr>
        <w:t>)</w:t>
      </w:r>
      <w:r>
        <w:fldChar w:fldCharType="end"/>
      </w:r>
      <w:r>
        <w:t>.</w:t>
      </w:r>
    </w:p>
    <w:p w14:paraId="5D5BC650" w14:textId="77777777" w:rsidR="0096354F" w:rsidRPr="009B3596" w:rsidRDefault="0096354F" w:rsidP="002E44EF"/>
    <w:p w14:paraId="2447FB63" w14:textId="3605460F" w:rsidR="00913EB6" w:rsidRPr="009B3596" w:rsidRDefault="00856AF6" w:rsidP="002E44EF">
      <w:pPr>
        <w:rPr>
          <w:b/>
        </w:rPr>
      </w:pPr>
      <w:r>
        <w:rPr>
          <w:b/>
        </w:rPr>
        <w:t>Successive</w:t>
      </w:r>
      <w:r w:rsidRPr="009B3596">
        <w:rPr>
          <w:b/>
        </w:rPr>
        <w:t xml:space="preserve"> </w:t>
      </w:r>
      <w:r w:rsidR="00913EB6" w:rsidRPr="009B3596">
        <w:rPr>
          <w:b/>
        </w:rPr>
        <w:t>Sampling (SS)</w:t>
      </w:r>
    </w:p>
    <w:p w14:paraId="7883CFD1" w14:textId="77777777" w:rsidR="009B3596" w:rsidRPr="009B3596" w:rsidRDefault="009B3596" w:rsidP="002E44EF">
      <w:pPr>
        <w:rPr>
          <w:b/>
        </w:rPr>
      </w:pPr>
    </w:p>
    <w:p w14:paraId="6B8BD8A2" w14:textId="21B2164A" w:rsidR="009B3596" w:rsidRPr="00C30EBE" w:rsidRDefault="009B3596" w:rsidP="00C30EBE">
      <w:pPr>
        <w:widowControl w:val="0"/>
        <w:autoSpaceDE w:val="0"/>
        <w:autoSpaceDN w:val="0"/>
        <w:adjustRightInd w:val="0"/>
        <w:spacing w:after="240"/>
      </w:pPr>
      <w:r w:rsidRPr="009B3596">
        <w:rPr>
          <w:rFonts w:cs="Times"/>
        </w:rPr>
        <w:t xml:space="preserve">The Successive Sampling estimator takes a </w:t>
      </w:r>
      <w:proofErr w:type="spellStart"/>
      <w:r w:rsidRPr="009B3596">
        <w:rPr>
          <w:rFonts w:cs="Times"/>
        </w:rPr>
        <w:t>H</w:t>
      </w:r>
      <w:r w:rsidR="00C15E1A">
        <w:rPr>
          <w:rFonts w:cs="Times"/>
        </w:rPr>
        <w:t>á</w:t>
      </w:r>
      <w:r w:rsidRPr="009B3596">
        <w:rPr>
          <w:rFonts w:cs="Times"/>
        </w:rPr>
        <w:t>jek</w:t>
      </w:r>
      <w:proofErr w:type="spellEnd"/>
      <w:r w:rsidRPr="009B3596">
        <w:rPr>
          <w:rFonts w:cs="Times"/>
        </w:rPr>
        <w:t xml:space="preserve"> form</w:t>
      </w:r>
      <w:r w:rsidR="0071302A">
        <w:rPr>
          <w:rFonts w:cs="Times"/>
        </w:rPr>
        <w:t xml:space="preserve"> </w:t>
      </w:r>
      <w:r w:rsidRPr="009B3596">
        <w:rPr>
          <w:rFonts w:cs="Times"/>
        </w:rPr>
        <w:t>similar to</w:t>
      </w:r>
      <w:r w:rsidR="0071302A">
        <w:rPr>
          <w:rFonts w:cs="Times"/>
        </w:rPr>
        <w:t xml:space="preserve"> that shown in equation </w:t>
      </w:r>
      <w:r w:rsidR="00902713">
        <w:rPr>
          <w:rFonts w:cs="Times"/>
        </w:rPr>
        <w:t>(</w:t>
      </w:r>
      <w:r w:rsidR="0071302A">
        <w:rPr>
          <w:rFonts w:cs="Times"/>
        </w:rPr>
        <w:t>1</w:t>
      </w:r>
      <w:r w:rsidR="00902713">
        <w:rPr>
          <w:rFonts w:cs="Times"/>
        </w:rPr>
        <w:t>)</w:t>
      </w:r>
      <w:r w:rsidRPr="009B3596">
        <w:rPr>
          <w:rFonts w:cs="Times"/>
        </w:rPr>
        <w:t>, but using a different approximation to the sampl</w:t>
      </w:r>
      <w:r>
        <w:rPr>
          <w:rFonts w:cs="Times"/>
        </w:rPr>
        <w:t xml:space="preserve">ing process, </w:t>
      </w:r>
      <w:r w:rsidR="00856AF6">
        <w:rPr>
          <w:rFonts w:cs="Times"/>
        </w:rPr>
        <w:t xml:space="preserve">and </w:t>
      </w:r>
      <w:r>
        <w:rPr>
          <w:rFonts w:cs="Times"/>
        </w:rPr>
        <w:t>uses different es</w:t>
      </w:r>
      <w:r w:rsidRPr="009B3596">
        <w:rPr>
          <w:rFonts w:cs="Times"/>
        </w:rPr>
        <w:t>timated sampling probabilities, denoted</w:t>
      </w:r>
      <w:r w:rsidR="001572EC">
        <w:rPr>
          <w:rFonts w:cs="Times"/>
        </w:rPr>
        <w:t xml:space="preserve">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π</m:t>
                </m:r>
              </m:e>
            </m:acc>
          </m:e>
          <m:sub>
            <m:r>
              <w:rPr>
                <w:rFonts w:ascii="Cambria Math" w:hAnsi="Cambria Math" w:cs="Times"/>
              </w:rPr>
              <m:t>i</m:t>
            </m:r>
          </m:sub>
        </m:sSub>
      </m:oMath>
      <w:r w:rsidR="0071302A">
        <w:t xml:space="preserve"> </w:t>
      </w:r>
      <w:r w:rsidR="0071302A">
        <w:fldChar w:fldCharType="begin">
          <w:fldData xml:space="preserve">PEVuZE5vdGU+PENpdGU+PEF1dGhvcj5Iw6FqZWs8L0F1dGhvcj48WWVhcj4xOTcxPC9ZZWFyPjxS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</w:fldData>
        </w:fldChar>
      </w:r>
      <w:r w:rsidR="00902713">
        <w:instrText xml:space="preserve"> ADDIN EN.CITE </w:instrText>
      </w:r>
      <w:r w:rsidR="00902713">
        <w:fldChar w:fldCharType="begin">
          <w:fldData xml:space="preserve">PEVuZE5vdGU+PENpdGU+PEF1dGhvcj5Iw6FqZWs8L0F1dGhvcj48WWVhcj4xOTcxPC9ZZWFyPjxS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</w:fldData>
        </w:fldChar>
      </w:r>
      <w:r w:rsidR="00902713">
        <w:instrText xml:space="preserve"> ADDIN EN.CITE.DATA </w:instrText>
      </w:r>
      <w:r w:rsidR="00902713">
        <w:fldChar w:fldCharType="end"/>
      </w:r>
      <w:r w:rsidR="0071302A">
        <w:fldChar w:fldCharType="separate"/>
      </w:r>
      <w:r w:rsidR="00902713">
        <w:rPr>
          <w:noProof/>
        </w:rPr>
        <w:t>(</w:t>
      </w:r>
      <w:hyperlink w:anchor="_ENREF_2" w:tooltip="Hájek, 1971 #4" w:history="1">
        <w:r w:rsidR="0096354F">
          <w:rPr>
            <w:noProof/>
          </w:rPr>
          <w:t>Hájek 1971</w:t>
        </w:r>
      </w:hyperlink>
      <w:r w:rsidR="00902713">
        <w:rPr>
          <w:noProof/>
        </w:rPr>
        <w:t xml:space="preserve">, </w:t>
      </w:r>
      <w:hyperlink w:anchor="_ENREF_1" w:tooltip="Gile, 2011 #3" w:history="1">
        <w:r w:rsidR="0096354F">
          <w:rPr>
            <w:noProof/>
          </w:rPr>
          <w:t>Gile 2011</w:t>
        </w:r>
      </w:hyperlink>
      <w:r w:rsidR="00902713">
        <w:rPr>
          <w:noProof/>
        </w:rPr>
        <w:t>)</w:t>
      </w:r>
      <w:r w:rsidR="0071302A">
        <w:fldChar w:fldCharType="end"/>
      </w:r>
      <w:r w:rsidRPr="009B3596">
        <w:rPr>
          <w:rFonts w:cs="Times"/>
        </w:rPr>
        <w:t>. In particular, this estimator uses a without-replacement random-walk approximati</w:t>
      </w:r>
      <w:r>
        <w:rPr>
          <w:rFonts w:cs="Times"/>
        </w:rPr>
        <w:t>on to the sampling process. Un</w:t>
      </w:r>
      <w:r w:rsidRPr="009B3596">
        <w:rPr>
          <w:rFonts w:cs="Times"/>
        </w:rPr>
        <w:t xml:space="preserve">der certain approximations to the network structure, this results in a sampling process analogous to successive sampling, also known as probability proportional to size without replacement </w:t>
      </w:r>
      <w:r w:rsidR="00C15E1A">
        <w:rPr>
          <w:rFonts w:cs="Times"/>
        </w:rPr>
        <w:t>(PPSWOR) sampling, where nodal ‘sizes’</w:t>
      </w:r>
      <w:r w:rsidRPr="009B3596">
        <w:rPr>
          <w:rFonts w:cs="Times"/>
        </w:rPr>
        <w:t xml:space="preserve"> are given by nodal degrees. </w:t>
      </w:r>
      <w:proofErr w:type="gramStart"/>
      <w:r w:rsidRPr="009B3596">
        <w:rPr>
          <w:rFonts w:cs="Times"/>
        </w:rPr>
        <w:t>The</w:t>
      </w:r>
      <w:r w:rsidR="00864A7B">
        <w:rPr>
          <w:rFonts w:cs="Times"/>
        </w:rPr>
        <w:t xml:space="preserve"> </w:t>
      </w:r>
      <w:proofErr w:type="gramEnd"/>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π</m:t>
                </m:r>
              </m:e>
            </m:acc>
          </m:e>
          <m:sub>
            <m:r>
              <w:rPr>
                <w:rFonts w:ascii="Cambria Math" w:hAnsi="Cambria Math" w:cs="Times"/>
              </w:rPr>
              <m:t>i</m:t>
            </m:r>
          </m:sub>
        </m:sSub>
      </m:oMath>
      <w:r w:rsidR="00FE3560">
        <w:rPr>
          <w:rFonts w:eastAsiaTheme="minorEastAsia" w:cs="Times"/>
        </w:rPr>
        <w:t>’s</w:t>
      </w:r>
      <w:r w:rsidR="0098009A">
        <w:rPr>
          <w:rFonts w:cs="Times"/>
        </w:rPr>
        <w:t xml:space="preserve"> </w:t>
      </w:r>
      <w:r w:rsidRPr="009B3596">
        <w:rPr>
          <w:rFonts w:cs="Times"/>
        </w:rPr>
        <w:t>are ther</w:t>
      </w:r>
      <w:r>
        <w:rPr>
          <w:rFonts w:cs="Times"/>
        </w:rPr>
        <w:t xml:space="preserve">efore </w:t>
      </w:r>
      <w:r w:rsidRPr="009B3596">
        <w:rPr>
          <w:rFonts w:cs="Times"/>
        </w:rPr>
        <w:t>determined using a successive sampling approximation, and substituted for the</w:t>
      </w:r>
      <w:r w:rsidR="00BB709B">
        <w:rPr>
          <w:rFonts w:cs="Times"/>
        </w:rPr>
        <w:t xml:space="preserve"> </w:t>
      </w:r>
      <m:oMath>
        <m:sSub>
          <m:sSubPr>
            <m:ctrlPr>
              <w:rPr>
                <w:rFonts w:ascii="Cambria Math" w:hAnsi="Cambria Math" w:cs="Times"/>
                <w:i/>
              </w:rPr>
            </m:ctrlPr>
          </m:sSubPr>
          <m:e>
            <m:r>
              <w:rPr>
                <w:rFonts w:ascii="Cambria Math" w:hAnsi="Cambria Math" w:cs="Times"/>
              </w:rPr>
              <m:t>d</m:t>
            </m:r>
          </m:e>
          <m:sub>
            <m:r>
              <w:rPr>
                <w:rFonts w:ascii="Cambria Math" w:hAnsi="Cambria Math" w:cs="Times"/>
              </w:rPr>
              <m:t>i</m:t>
            </m:r>
          </m:sub>
        </m:sSub>
      </m:oMath>
      <w:r w:rsidR="00FE3560">
        <w:rPr>
          <w:rFonts w:eastAsiaTheme="minorEastAsia" w:cs="Times"/>
        </w:rPr>
        <w:t>’s</w:t>
      </w:r>
      <w:r w:rsidR="00FE3560" w:rsidRPr="00BB709B" w:rsidDel="00FE3560">
        <w:t xml:space="preserve"> </w:t>
      </w:r>
      <w:r w:rsidRPr="009B3596">
        <w:rPr>
          <w:rFonts w:cs="Times"/>
        </w:rPr>
        <w:t xml:space="preserve">in </w:t>
      </w:r>
      <w:r w:rsidR="0071302A">
        <w:rPr>
          <w:rFonts w:cs="Times"/>
        </w:rPr>
        <w:t xml:space="preserve">equation </w:t>
      </w:r>
      <w:r w:rsidR="00902713">
        <w:rPr>
          <w:rFonts w:cs="Times"/>
        </w:rPr>
        <w:t>(</w:t>
      </w:r>
      <w:r w:rsidRPr="009B3596">
        <w:rPr>
          <w:rFonts w:cs="Times"/>
        </w:rPr>
        <w:t>1</w:t>
      </w:r>
      <w:r w:rsidR="00902713">
        <w:rPr>
          <w:rFonts w:cs="Times"/>
        </w:rPr>
        <w:t>)</w:t>
      </w:r>
      <w:r w:rsidRPr="009B3596">
        <w:rPr>
          <w:rFonts w:cs="Times"/>
        </w:rPr>
        <w:t xml:space="preserve">, giving the form of the successive sampling estimator. </w:t>
      </w:r>
      <w:r w:rsidR="00FE2521">
        <w:t>We use the algorithm given in Gile 2011, as implemented in the open-source R package RDS</w:t>
      </w:r>
      <w:r w:rsidR="00C30EBE">
        <w:t xml:space="preserve"> </w:t>
      </w:r>
      <w:r w:rsidR="00C30EBE">
        <w:fldChar w:fldCharType="begin">
          <w:fldData xml:space="preserve">PEVuZE5vdGU+PENpdGU+PEF1dGhvcj5HaWxlPC9BdXRob3I+PFllYXI+MjAxMTwvWWVhcj48UmVj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</w:fldData>
        </w:fldChar>
      </w:r>
      <w:r w:rsidR="00C30EBE">
        <w:instrText xml:space="preserve"> ADDIN EN.CITE </w:instrText>
      </w:r>
      <w:r w:rsidR="00C30EBE">
        <w:fldChar w:fldCharType="begin">
          <w:fldData xml:space="preserve">PEVuZE5vdGU+PENpdGU+PEF1dGhvcj5HaWxlPC9BdXRob3I+PFllYXI+MjAxMTwvWWVhcj48UmVj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</w:fldData>
        </w:fldChar>
      </w:r>
      <w:r w:rsidR="00C30EBE">
        <w:instrText xml:space="preserve"> ADDIN EN.CITE.DATA </w:instrText>
      </w:r>
      <w:r w:rsidR="00C30EBE">
        <w:fldChar w:fldCharType="end"/>
      </w:r>
      <w:r w:rsidR="00C30EBE">
        <w:fldChar w:fldCharType="separate"/>
      </w:r>
      <w:r w:rsidR="00C30EBE">
        <w:rPr>
          <w:noProof/>
        </w:rPr>
        <w:t>(</w:t>
      </w:r>
      <w:hyperlink w:anchor="_ENREF_1" w:tooltip="Gile, 2011 #3" w:history="1">
        <w:r w:rsidR="0096354F">
          <w:rPr>
            <w:noProof/>
          </w:rPr>
          <w:t>Gile 2011</w:t>
        </w:r>
      </w:hyperlink>
      <w:r w:rsidR="00C30EBE">
        <w:rPr>
          <w:noProof/>
        </w:rPr>
        <w:t xml:space="preserve">, </w:t>
      </w:r>
      <w:hyperlink w:anchor="_ENREF_3" w:tooltip="Handcock, 2015 #47" w:history="1">
        <w:r w:rsidR="0096354F">
          <w:rPr>
            <w:noProof/>
          </w:rPr>
          <w:t>Handcock et al. 2015</w:t>
        </w:r>
      </w:hyperlink>
      <w:r w:rsidR="00C30EBE">
        <w:rPr>
          <w:noProof/>
        </w:rPr>
        <w:t>)</w:t>
      </w:r>
      <w:r w:rsidR="00C30EBE">
        <w:fldChar w:fldCharType="end"/>
      </w:r>
      <w:r w:rsidR="00C30EBE">
        <w:t>.</w:t>
      </w:r>
    </w:p>
    <w:p w14:paraId="3F1B8BCF" w14:textId="77777777" w:rsidR="00C30EBE" w:rsidRPr="009B3596" w:rsidRDefault="00C30EBE" w:rsidP="002E44EF">
      <w:pPr>
        <w:rPr>
          <w:b/>
        </w:rPr>
      </w:pPr>
    </w:p>
    <w:p w14:paraId="6F029CE2" w14:textId="77777777" w:rsidR="00913EB6" w:rsidRPr="0029393C" w:rsidRDefault="00913EB6" w:rsidP="002E44EF">
      <w:pPr>
        <w:rPr>
          <w:b/>
          <w:sz w:val="24"/>
          <w:szCs w:val="24"/>
          <w:u w:val="single"/>
        </w:rPr>
      </w:pPr>
      <w:r w:rsidRPr="0029393C">
        <w:rPr>
          <w:b/>
          <w:sz w:val="24"/>
          <w:szCs w:val="24"/>
          <w:u w:val="single"/>
        </w:rPr>
        <w:t>Bootstrap Details</w:t>
      </w:r>
    </w:p>
    <w:p w14:paraId="524988CE" w14:textId="77777777" w:rsidR="00C15E1A" w:rsidRPr="00913EB6" w:rsidRDefault="00C15E1A" w:rsidP="002E44EF">
      <w:pPr>
        <w:rPr>
          <w:b/>
        </w:rPr>
      </w:pPr>
    </w:p>
    <w:p w14:paraId="6A1226AB" w14:textId="77777777" w:rsidR="00913EB6" w:rsidRPr="00913EB6" w:rsidRDefault="00913EB6" w:rsidP="002E44EF">
      <w:pPr>
        <w:rPr>
          <w:b/>
        </w:rPr>
      </w:pPr>
      <w:r w:rsidRPr="00913EB6">
        <w:rPr>
          <w:b/>
        </w:rPr>
        <w:t>Salganik Bootstrap (Sal-BS)</w:t>
      </w:r>
    </w:p>
    <w:p w14:paraId="5562542C" w14:textId="24D37A2C" w:rsidR="007D05FA" w:rsidRDefault="007D05FA" w:rsidP="002E44EF">
      <w:r w:rsidRPr="00913EB6">
        <w:t xml:space="preserve">The Sal-BS first classifies each sample member by the infection status of his recruiter to create two pools of recruits, </w:t>
      </w:r>
      <w:r w:rsidR="00573C02">
        <w:t xml:space="preserve">those recruited by an infected sample member </w:t>
      </w:r>
      <w:r w:rsidRPr="00913EB6">
        <w:t xml:space="preserve">and </w:t>
      </w:r>
      <w:r w:rsidR="00573C02">
        <w:t>those recruited by an uninfected sample member</w:t>
      </w:r>
      <w:r w:rsidR="0071302A">
        <w:t xml:space="preserve"> </w:t>
      </w:r>
      <w:r w:rsidR="0071302A">
        <w:fldChar w:fldCharType="begin"/>
      </w:r>
      <w:r w:rsidR="00902713">
        <w:instrText xml:space="preserve"> ADDIN EN.CITE &lt;EndNote&gt;&lt;Cite&gt;&lt;Author&gt;Salganik&lt;/Author&gt;&lt;Year&gt;2006&lt;/Year&gt;&lt;RecNum&gt;5&lt;/RecNum&gt;&lt;DisplayText&gt;(Salganik 2006)&lt;/DisplayText&gt;&lt;record&gt;&lt;rec-number&gt;5&lt;/rec-number&gt;&lt;foreign-keys&gt;&lt;key app="EN" db-id="pr5arz2vy20vw4ep29uxfrzgs02drzrest9s"&gt;5&lt;/key&gt;&lt;/foreign-keys&gt;&lt;ref-type name="Journal Article"&gt;17&lt;/ref-type&gt;&lt;contributors&gt;&lt;authors&gt;&lt;author&gt;Salganik, M. J.&lt;/author&gt;&lt;/authors&gt;&lt;/contributors&gt;&lt;auth-address&gt;Department of Sociology, 1180 Amsterdam Avenue, New York, NY 10027, USA. mjs2105@columbia.edu&lt;/auth-address&gt;&lt;titles&gt;&lt;title&gt;Variance estimation, design effects, and sample size calculations for respondent-driven sampling&lt;/title&gt;&lt;secondary-title&gt;J Urban Health&lt;/secondary-title&gt;&lt;alt-title&gt;Journal of urban health : bulletin of the New York Academy of Medicine&lt;/alt-title&gt;&lt;/titles&gt;&lt;pages&gt;i98-112&lt;/pages&gt;&lt;volume&gt;83&lt;/volume&gt;&lt;number&gt;6 Suppl&lt;/number&gt;&lt;edition&gt;2006/08/29&lt;/edition&gt;&lt;keywords&gt;&lt;keyword&gt;Analysis of Variance&lt;/keyword&gt;&lt;keyword&gt;Data Collection/*methods&lt;/keyword&gt;&lt;keyword&gt;*Epidemiologic Research Design&lt;/keyword&gt;&lt;keyword&gt;Humans&lt;/keyword&gt;&lt;keyword&gt;*Sample Size&lt;/keyword&gt;&lt;keyword&gt;*Sampling Studies&lt;/keyword&gt;&lt;keyword&gt;Sexually Transmitted Diseases/*epidemiology/transmission&lt;/keyword&gt;&lt;/keywords&gt;&lt;dates&gt;&lt;year&gt;2006&lt;/year&gt;&lt;pub-dates&gt;&lt;date&gt;Nov&lt;/date&gt;&lt;/pub-dates&gt;&lt;/dates&gt;&lt;isbn&gt;1099-3460 (Print)&amp;#xD;1099-3460 (Linking)&lt;/isbn&gt;&lt;accession-num&gt;16937083&lt;/accession-num&gt;&lt;work-type&gt;Research Support, Non-U.S. Gov&amp;apos;t&amp;#xD;Research Support, U.S. Gov&amp;apos;t, Non-P.H.S.&amp;#xD;Review&lt;/work-type&gt;&lt;urls&gt;&lt;related-urls&gt;&lt;url&gt;http://www.ncbi.nlm.nih.gov/pubmed/16937083&lt;/url&gt;&lt;/related-urls&gt;&lt;/urls&gt;&lt;custom2&gt;1705515&lt;/custom2&gt;&lt;electronic-resource-num&gt;10.1007/s11524-006-9106-x&lt;/electronic-resource-num&gt;&lt;language&gt;eng&lt;/language&gt;&lt;/record&gt;&lt;/Cite&gt;&lt;/EndNote&gt;</w:instrText>
      </w:r>
      <w:r w:rsidR="0071302A">
        <w:fldChar w:fldCharType="separate"/>
      </w:r>
      <w:r w:rsidR="00902713">
        <w:rPr>
          <w:noProof/>
        </w:rPr>
        <w:t>(</w:t>
      </w:r>
      <w:hyperlink w:anchor="_ENREF_4" w:tooltip="Salganik, 2006 #5" w:history="1">
        <w:r w:rsidR="0096354F">
          <w:rPr>
            <w:noProof/>
          </w:rPr>
          <w:t>Salganik 2006</w:t>
        </w:r>
      </w:hyperlink>
      <w:r w:rsidR="00902713">
        <w:rPr>
          <w:noProof/>
        </w:rPr>
        <w:t>)</w:t>
      </w:r>
      <w:r w:rsidR="0071302A">
        <w:fldChar w:fldCharType="end"/>
      </w:r>
      <w:r w:rsidRPr="00913EB6">
        <w:t xml:space="preserve">. The resampling procedure creates each replicate sample using an iterative process. First, an initial participant </w:t>
      </w:r>
      <w:proofErr w:type="gramStart"/>
      <w:r w:rsidRPr="00913EB6">
        <w:t>is sampled</w:t>
      </w:r>
      <w:proofErr w:type="gramEnd"/>
      <w:r w:rsidRPr="00913EB6">
        <w:t xml:space="preserve"> uniformly at random from the entire sample</w:t>
      </w:r>
      <w:r w:rsidR="0029393C">
        <w:t>;</w:t>
      </w:r>
      <w:r w:rsidRPr="00913EB6">
        <w:t xml:space="preserve"> this participant functions as the replicate sample’s seed. Based on the infection status of the seed, the procedure samples a second participant from the appropriate pool of recruits uniformly at random with </w:t>
      </w:r>
      <w:r w:rsidRPr="00913EB6">
        <w:lastRenderedPageBreak/>
        <w:t>replacement (for example, if the seed is infected th</w:t>
      </w:r>
      <w:r w:rsidR="0029393C">
        <w:t>e procedure chooses a person from the pool of participants who were recruited by an infected</w:t>
      </w:r>
      <w:r w:rsidR="00B21C73">
        <w:t xml:space="preserve"> participant</w:t>
      </w:r>
      <w:r w:rsidRPr="00913EB6">
        <w:t xml:space="preserve">). The bootstrap then chooses a third participant from the appropriate pool of recruits based on the second participant’s infection status, and so on. This process continues until the replicate sample is the same size as the original sample. This bootstrap re-sampling procedure </w:t>
      </w:r>
      <w:proofErr w:type="gramStart"/>
      <w:r w:rsidRPr="00913EB6">
        <w:t>is repeated</w:t>
      </w:r>
      <w:proofErr w:type="gramEnd"/>
      <w:r w:rsidRPr="00913EB6">
        <w:t xml:space="preserve"> to create a large number of replicate samples, the estimator of interest is computed for each replicate sample, and the resulting bootstrap distribution of estimates is used to estimate the uncertainty of the estimator. The Sal-BS is typically applied in conjunction with the SH or VH RDS point estimators.</w:t>
      </w:r>
      <w:r w:rsidR="0096354F">
        <w:t xml:space="preserve"> We use the estimator as implemented in the open-source R package RDS </w:t>
      </w:r>
      <w:r w:rsidR="0096354F">
        <w:fldChar w:fldCharType="begin"/>
      </w:r>
      <w:r w:rsidR="0096354F">
        <w:instrText xml:space="preserve"> ADDIN EN.CITE &lt;EndNote&gt;&lt;Cite&gt;&lt;Author&gt;Handcock&lt;/Author&gt;&lt;Year&gt;2015&lt;/Year&gt;&lt;RecNum&gt;47&lt;/RecNum&gt;&lt;DisplayText&gt;(Handcock et al. 2015)&lt;/DisplayText&gt;&lt;record&gt;&lt;rec-number&gt;47&lt;/rec-number&gt;&lt;foreign-keys&gt;&lt;key app="EN" db-id="wdftzv92ipa92xezzz1x0aatpaxd250rdwaw"&gt;47&lt;/key&gt;&lt;/foreign-keys&gt;&lt;ref-type name="Generic"&gt;13&lt;/ref-type&gt;&lt;contributors&gt;&lt;authors&gt;&lt;author&gt;Handcock, M.S.&lt;/author&gt;&lt;author&gt;Fellows, I.E.&lt;/author&gt;&lt;author&gt;Gile, K.J.&lt;/author&gt;&lt;/authors&gt;&lt;/contributors&gt;&lt;auth-address&gt;http://CRAN.R-project.org/package=RDS&lt;/auth-address&gt;&lt;titles&gt;&lt;title&gt;RDS: Respondent-Driven Sampling&lt;/title&gt;&lt;/titles&gt;&lt;dates&gt;&lt;year&gt;2015&lt;/year&gt;&lt;/dates&gt;&lt;pub-location&gt;Los Angeles, CA&lt;/pub-location&gt;&lt;urls&gt;&lt;/urls&gt;&lt;/record&gt;&lt;/Cite&gt;&lt;/EndNote&gt;</w:instrText>
      </w:r>
      <w:r w:rsidR="0096354F">
        <w:fldChar w:fldCharType="separate"/>
      </w:r>
      <w:r w:rsidR="0096354F">
        <w:rPr>
          <w:noProof/>
        </w:rPr>
        <w:t>(</w:t>
      </w:r>
      <w:hyperlink w:anchor="_ENREF_3" w:tooltip="Handcock, 2015 #47" w:history="1">
        <w:r w:rsidR="0096354F">
          <w:rPr>
            <w:noProof/>
          </w:rPr>
          <w:t>Handcock et al. 2015</w:t>
        </w:r>
      </w:hyperlink>
      <w:r w:rsidR="0096354F">
        <w:rPr>
          <w:noProof/>
        </w:rPr>
        <w:t>)</w:t>
      </w:r>
      <w:r w:rsidR="0096354F">
        <w:fldChar w:fldCharType="end"/>
      </w:r>
      <w:r w:rsidR="0096354F">
        <w:t>.</w:t>
      </w:r>
    </w:p>
    <w:p w14:paraId="384404F6" w14:textId="77777777" w:rsidR="00913EB6" w:rsidRDefault="00913EB6" w:rsidP="002E44EF"/>
    <w:p w14:paraId="247F1734" w14:textId="6233FEB4" w:rsidR="007D05FA" w:rsidRDefault="00856AF6" w:rsidP="002E44EF">
      <w:pPr>
        <w:rPr>
          <w:b/>
        </w:rPr>
      </w:pPr>
      <w:r>
        <w:rPr>
          <w:b/>
        </w:rPr>
        <w:t>Successive</w:t>
      </w:r>
      <w:r w:rsidRPr="00913EB6">
        <w:rPr>
          <w:b/>
        </w:rPr>
        <w:t xml:space="preserve"> </w:t>
      </w:r>
      <w:r w:rsidR="00913EB6" w:rsidRPr="00913EB6">
        <w:rPr>
          <w:b/>
        </w:rPr>
        <w:t>Sampling Bootstrap (SS-BS)</w:t>
      </w:r>
    </w:p>
    <w:p w14:paraId="3AA9E475" w14:textId="77777777" w:rsidR="00C15E1A" w:rsidRPr="00913EB6" w:rsidRDefault="00C15E1A" w:rsidP="002E44EF">
      <w:pPr>
        <w:rPr>
          <w:b/>
        </w:rPr>
      </w:pPr>
    </w:p>
    <w:p w14:paraId="22AE29AF" w14:textId="4D2ED04C" w:rsidR="007D05FA" w:rsidRPr="007D05FA" w:rsidRDefault="007D05FA" w:rsidP="002E44EF">
      <w:r w:rsidRPr="007D05FA">
        <w:t>Unlike the Sal-BS, the SS-BS conducts resampling without replacement. SS-BS first estimates the probability of population network ties across infection status groups (cross-group probabilities) based on the recruitment patterns in the original sample</w:t>
      </w:r>
      <w:r w:rsidR="0071302A">
        <w:t xml:space="preserve"> </w:t>
      </w:r>
      <w:r w:rsidR="0071302A">
        <w:fldChar w:fldCharType="begin"/>
      </w:r>
      <w:r w:rsidR="00902713">
        <w:instrText xml:space="preserve"> ADDIN EN.CITE &lt;EndNote&gt;&lt;Cite&gt;&lt;Author&gt;Gile&lt;/Author&gt;&lt;Year&gt;2011&lt;/Year&gt;&lt;RecNum&gt;3&lt;/RecNum&gt;&lt;DisplayText&gt;(Gile 2011)&lt;/DisplayText&gt;&lt;record&gt;&lt;rec-number&gt;3&lt;/rec-number&gt;&lt;foreign-keys&gt;&lt;key app="EN" db-id="pr5arz2vy20vw4ep29uxfrzgs02drzrest9s"&gt;3&lt;/key&gt;&lt;/foreign-keys&gt;&lt;ref-type name="Journal Article"&gt;17&lt;/ref-type&gt;&lt;contributors&gt;&lt;authors&gt;&lt;author&gt;Gile, K. J.&lt;/author&gt;&lt;/authors&gt;&lt;/contributors&gt;&lt;auth-address&gt;Gile, KJ&amp;#xD;Univ Massachusetts, Dept Math &amp;amp; Stat, Lederle Grad Res Tower,Box 34515, Amherst, MA 01003 USA&amp;#xD;Univ Massachusetts, Dept Math &amp;amp; Stat, Lederle Grad Res Tower,Box 34515, Amherst, MA 01003 USA&amp;#xD;Univ Massachusetts, Dept Math &amp;amp; Stat, Amherst, MA 01003 USA&lt;/auth-address&gt;&lt;titles&gt;&lt;title&gt;Improved Inference for Respondent-Driven Sampling Data With Application to HIV Prevalence Estimation&lt;/title&gt;&lt;secondary-title&gt;Journal of the American Statistical Association&lt;/secondary-title&gt;&lt;alt-title&gt;J Am Stat Assoc&lt;/alt-title&gt;&lt;/titles&gt;&lt;pages&gt;135-146&lt;/pages&gt;&lt;volume&gt;106&lt;/volume&gt;&lt;number&gt;493&lt;/number&gt;&lt;keywords&gt;&lt;keyword&gt;hidden population sampling&lt;/keyword&gt;&lt;keyword&gt;link-tracing&lt;/keyword&gt;&lt;keyword&gt;markov chain&lt;/keyword&gt;&lt;keyword&gt;network sampling&lt;/keyword&gt;&lt;keyword&gt;ppswor&lt;/keyword&gt;&lt;keyword&gt;snowball sampling&lt;/keyword&gt;&lt;keyword&gt;social networks&lt;/keyword&gt;&lt;keyword&gt;successive sampling&lt;/keyword&gt;&lt;keyword&gt;maximum-likelihood-estimation&lt;/keyword&gt;&lt;keyword&gt;random graph models&lt;/keyword&gt;&lt;keyword&gt;hidden populations&lt;/keyword&gt;&lt;keyword&gt;finite population&lt;/keyword&gt;&lt;keyword&gt;behavioral surveillance&lt;/keyword&gt;&lt;keyword&gt;drug-users&lt;/keyword&gt;&lt;keyword&gt;replacement&lt;/keyword&gt;&lt;keyword&gt;probabilities&lt;/keyword&gt;&lt;keyword&gt;methodology&lt;/keyword&gt;&lt;keyword&gt;framework&lt;/keyword&gt;&lt;/keywords&gt;&lt;dates&gt;&lt;year&gt;2011&lt;/year&gt;&lt;pub-dates&gt;&lt;date&gt;Mar&lt;/date&gt;&lt;/pub-dates&gt;&lt;/dates&gt;&lt;isbn&gt;0162-1459&lt;/isbn&gt;&lt;accession-num&gt;ISI:000289871200012&lt;/accession-num&gt;&lt;urls&gt;&lt;related-urls&gt;&lt;url&gt;&amp;lt;Go to ISI&amp;gt;://000289871200012&lt;/url&gt;&lt;/related-urls&gt;&lt;/urls&gt;&lt;electronic-resource-num&gt;DOI 10.1198/jasa.2011.ap09475&lt;/electronic-resource-num&gt;&lt;language&gt;English&lt;/language&gt;&lt;/record&gt;&lt;/Cite&gt;&lt;/EndNote&gt;</w:instrText>
      </w:r>
      <w:r w:rsidR="0071302A">
        <w:fldChar w:fldCharType="separate"/>
      </w:r>
      <w:r w:rsidR="00902713">
        <w:rPr>
          <w:noProof/>
        </w:rPr>
        <w:t>(</w:t>
      </w:r>
      <w:hyperlink w:anchor="_ENREF_1" w:tooltip="Gile, 2011 #3" w:history="1">
        <w:r w:rsidR="0096354F">
          <w:rPr>
            <w:noProof/>
          </w:rPr>
          <w:t>Gile 2011</w:t>
        </w:r>
      </w:hyperlink>
      <w:r w:rsidR="00902713">
        <w:rPr>
          <w:noProof/>
        </w:rPr>
        <w:t>)</w:t>
      </w:r>
      <w:r w:rsidR="0071302A">
        <w:fldChar w:fldCharType="end"/>
      </w:r>
      <w:r w:rsidRPr="007D05FA">
        <w:t xml:space="preserve">. It begins by choosing </w:t>
      </w:r>
      <w:r w:rsidR="00902713" w:rsidRPr="00A708F7">
        <w:rPr>
          <w:i/>
        </w:rPr>
        <w:t>j</w:t>
      </w:r>
      <w:r w:rsidRPr="007D05FA">
        <w:t xml:space="preserve"> members of the original sample with probability proportional to degree, where </w:t>
      </w:r>
      <w:r w:rsidR="00902713" w:rsidRPr="009E0575">
        <w:rPr>
          <w:i/>
        </w:rPr>
        <w:t>j</w:t>
      </w:r>
      <w:r w:rsidRPr="007D05FA">
        <w:t xml:space="preserve"> is the number of seeds in the original sample. For each of the </w:t>
      </w:r>
      <w:r w:rsidR="00902713" w:rsidRPr="009E0575">
        <w:rPr>
          <w:i/>
        </w:rPr>
        <w:t>j</w:t>
      </w:r>
      <w:r w:rsidRPr="007D05FA">
        <w:t xml:space="preserve"> seeds, SS-BS then chooses </w:t>
      </w:r>
      <w:r w:rsidRPr="00C15E1A">
        <w:rPr>
          <w:i/>
        </w:rPr>
        <w:t>k</w:t>
      </w:r>
      <w:r w:rsidRPr="007D05FA">
        <w:t xml:space="preserve"> sample members, where </w:t>
      </w:r>
      <w:r w:rsidRPr="00C15E1A">
        <w:rPr>
          <w:i/>
        </w:rPr>
        <w:t>k</w:t>
      </w:r>
      <w:r w:rsidRPr="007D05FA">
        <w:t xml:space="preserve"> is the number of recruitments made by the seed. For each of the </w:t>
      </w:r>
      <w:r w:rsidRPr="00A708F7">
        <w:rPr>
          <w:i/>
        </w:rPr>
        <w:t>k</w:t>
      </w:r>
      <w:r w:rsidRPr="007D05FA">
        <w:t xml:space="preserve"> recruits, it chooses the next replicate sample member’s infection status based on the cross-group probabilities and chooses a sample member from sample members with that infection status with probability proportional to degree. It continues this process for each recruit until all sample members have been re-sampled. Because the SS-BS samples without replacement, the cross-group probabilities </w:t>
      </w:r>
      <w:proofErr w:type="gramStart"/>
      <w:r w:rsidRPr="007D05FA">
        <w:t>are recalculated</w:t>
      </w:r>
      <w:proofErr w:type="gramEnd"/>
      <w:r w:rsidRPr="007D05FA">
        <w:t xml:space="preserve"> after each re-sample member is selected. This bootstrap re-sampling procedure </w:t>
      </w:r>
      <w:proofErr w:type="gramStart"/>
      <w:r w:rsidRPr="007D05FA">
        <w:t>is repeated</w:t>
      </w:r>
      <w:proofErr w:type="gramEnd"/>
      <w:r w:rsidRPr="007D05FA">
        <w:t xml:space="preserve"> a large number of times, the estimator of interest is computed for each, and the resulting bootstrap distribution of estimates is used to estimate the uncertainty of the estimator. The SS-BS is applied in conjunction with the Successive Sampling (SS) RDS point estimator.</w:t>
      </w:r>
      <w:r w:rsidR="00913EB6" w:rsidRPr="007D05FA">
        <w:t xml:space="preserve"> </w:t>
      </w:r>
      <w:r w:rsidR="00C30EBE">
        <w:t xml:space="preserve">Details of the specific form of the SS bootstrap estimator can be found in the supplementary materials for Gile 2011, and the implementation used for our analysis is </w:t>
      </w:r>
      <w:r w:rsidR="00FE2521">
        <w:t xml:space="preserve">implemented </w:t>
      </w:r>
      <w:r w:rsidR="00C30EBE">
        <w:t xml:space="preserve">in the RDS R package </w:t>
      </w:r>
      <w:r w:rsidR="00C30EBE">
        <w:fldChar w:fldCharType="begin">
          <w:fldData xml:space="preserve">PEVuZE5vdGU+PENpdGU+PEF1dGhvcj5HaWxlPC9BdXRob3I+PFllYXI+MjAxMTwvWWVhcj48UmVj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</w:fldData>
        </w:fldChar>
      </w:r>
      <w:r w:rsidR="00C30EBE">
        <w:instrText xml:space="preserve"> ADDIN EN.CITE </w:instrText>
      </w:r>
      <w:r w:rsidR="00C30EBE">
        <w:fldChar w:fldCharType="begin">
          <w:fldData xml:space="preserve">PEVuZE5vdGU+PENpdGU+PEF1dGhvcj5HaWxlPC9BdXRob3I+PFllYXI+MjAxMTwvWWVhcj48UmVj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</w:fldData>
        </w:fldChar>
      </w:r>
      <w:r w:rsidR="00C30EBE">
        <w:instrText xml:space="preserve"> ADDIN EN.CITE.DATA </w:instrText>
      </w:r>
      <w:r w:rsidR="00C30EBE">
        <w:fldChar w:fldCharType="end"/>
      </w:r>
      <w:r w:rsidR="00C30EBE">
        <w:fldChar w:fldCharType="separate"/>
      </w:r>
      <w:r w:rsidR="00C30EBE">
        <w:rPr>
          <w:noProof/>
        </w:rPr>
        <w:t>(</w:t>
      </w:r>
      <w:hyperlink w:anchor="_ENREF_1" w:tooltip="Gile, 2011 #3" w:history="1">
        <w:r w:rsidR="0096354F">
          <w:rPr>
            <w:noProof/>
          </w:rPr>
          <w:t>Gile 2011</w:t>
        </w:r>
      </w:hyperlink>
      <w:r w:rsidR="00C30EBE">
        <w:rPr>
          <w:noProof/>
        </w:rPr>
        <w:t xml:space="preserve">, </w:t>
      </w:r>
      <w:hyperlink w:anchor="_ENREF_3" w:tooltip="Handcock, 2015 #47" w:history="1">
        <w:r w:rsidR="0096354F">
          <w:rPr>
            <w:noProof/>
          </w:rPr>
          <w:t>Handcock et al. 2015</w:t>
        </w:r>
      </w:hyperlink>
      <w:r w:rsidR="00C30EBE">
        <w:rPr>
          <w:noProof/>
        </w:rPr>
        <w:t>)</w:t>
      </w:r>
      <w:r w:rsidR="00C30EBE">
        <w:fldChar w:fldCharType="end"/>
      </w:r>
      <w:r w:rsidR="00C30EBE">
        <w:t>.</w:t>
      </w:r>
    </w:p>
    <w:p w14:paraId="0E81D580" w14:textId="77777777" w:rsidR="007D05FA" w:rsidRPr="007D05FA" w:rsidRDefault="007D05FA" w:rsidP="002E44EF">
      <w:r w:rsidRPr="007D05FA">
        <w:t xml:space="preserve"> </w:t>
      </w:r>
    </w:p>
    <w:p w14:paraId="25E84873" w14:textId="77777777" w:rsidR="007D05FA" w:rsidRPr="0029393C" w:rsidRDefault="00E45FDE" w:rsidP="002E44EF">
      <w:pPr>
        <w:rPr>
          <w:b/>
          <w:sz w:val="24"/>
          <w:szCs w:val="24"/>
          <w:u w:val="single"/>
        </w:rPr>
      </w:pPr>
      <w:r w:rsidRPr="0029393C">
        <w:rPr>
          <w:b/>
          <w:sz w:val="24"/>
          <w:szCs w:val="24"/>
          <w:u w:val="single"/>
        </w:rPr>
        <w:t>Bootstrap Types</w:t>
      </w:r>
    </w:p>
    <w:p w14:paraId="5B30190D" w14:textId="77777777" w:rsidR="0029393C" w:rsidRDefault="0029393C" w:rsidP="002E44EF">
      <w:pPr>
        <w:rPr>
          <w:b/>
        </w:rPr>
      </w:pPr>
    </w:p>
    <w:p w14:paraId="5F3DE72E" w14:textId="77777777" w:rsidR="00E45FDE" w:rsidRPr="00931670" w:rsidRDefault="00E45FDE" w:rsidP="002E44EF">
      <w:pPr>
        <w:rPr>
          <w:b/>
        </w:rPr>
      </w:pPr>
      <w:r w:rsidRPr="00931670">
        <w:rPr>
          <w:b/>
        </w:rPr>
        <w:t>Percentile</w:t>
      </w:r>
    </w:p>
    <w:p w14:paraId="64DAB948" w14:textId="77777777" w:rsidR="007D05FA" w:rsidRDefault="007D05FA" w:rsidP="002E44EF">
      <w:r w:rsidRPr="007D05FA">
        <w:t xml:space="preserve">For a two-sided </w:t>
      </w:r>
      <w:r w:rsidR="00B21C73">
        <w:t>confidence interval (</w:t>
      </w:r>
      <w:r w:rsidRPr="007D05FA">
        <w:t>CI</w:t>
      </w:r>
      <w:r w:rsidR="00B21C73">
        <w:t>)</w:t>
      </w:r>
      <w:r w:rsidRPr="007D05FA">
        <w:t>, the percentile method calculates the 100*α/2 and 100*(1 – α/2) percentiles of the bootstrap sampling distribution of estimates (e.g., the 2.5 and 97.5 percentiles for a 95% CI). The values of these percentiles are the lower and upper bounds, respectively, for the CI. This method allows for asymmetrical C</w:t>
      </w:r>
      <w:r w:rsidR="00B21C73">
        <w:t>I</w:t>
      </w:r>
      <w:r w:rsidRPr="007D05FA">
        <w:t xml:space="preserve">s by assuming the bootstrap sampling distribution is a true approximation of the distribution of possible estimates. </w:t>
      </w:r>
      <w:r w:rsidR="00B21C73">
        <w:t>By definition</w:t>
      </w:r>
      <w:r w:rsidRPr="007D05FA">
        <w:t xml:space="preserve">, </w:t>
      </w:r>
      <w:r w:rsidR="00B21C73" w:rsidRPr="007D05FA">
        <w:t>a</w:t>
      </w:r>
      <w:r w:rsidR="00B21C73">
        <w:t xml:space="preserve"> percentile</w:t>
      </w:r>
      <w:r w:rsidR="00B21C73" w:rsidRPr="007D05FA">
        <w:t xml:space="preserve"> </w:t>
      </w:r>
      <w:r w:rsidRPr="007D05FA">
        <w:t xml:space="preserve">estimated 95% CI </w:t>
      </w:r>
      <w:proofErr w:type="gramStart"/>
      <w:r w:rsidRPr="007D05FA">
        <w:t>will</w:t>
      </w:r>
      <w:proofErr w:type="gramEnd"/>
      <w:r w:rsidRPr="007D05FA">
        <w:t xml:space="preserve"> contain 95% of replicate sample estimates</w:t>
      </w:r>
      <w:r w:rsidR="00B21C73">
        <w:t xml:space="preserve"> produc</w:t>
      </w:r>
      <w:r w:rsidR="006E31D2">
        <w:t>ed</w:t>
      </w:r>
      <w:r w:rsidR="00B21C73">
        <w:t xml:space="preserve"> by the bootstrap</w:t>
      </w:r>
      <w:r w:rsidR="006E31D2">
        <w:t xml:space="preserve"> procedure</w:t>
      </w:r>
      <w:r w:rsidRPr="007D05FA">
        <w:t>.  The SH/Sal-BS and VH-Sal-BS RDS estimator pairs have traditionally calculated CIs using the percentile method</w:t>
      </w:r>
      <w:r w:rsidR="00931670">
        <w:t>.</w:t>
      </w:r>
    </w:p>
    <w:p w14:paraId="3602FCBD" w14:textId="77777777" w:rsidR="00931670" w:rsidRDefault="00931670" w:rsidP="002E44EF"/>
    <w:p w14:paraId="2BA6A29F" w14:textId="77777777" w:rsidR="007D05FA" w:rsidRPr="00931670" w:rsidRDefault="00931670" w:rsidP="002E44EF">
      <w:pPr>
        <w:rPr>
          <w:b/>
        </w:rPr>
      </w:pPr>
      <w:r w:rsidRPr="00931670">
        <w:rPr>
          <w:b/>
        </w:rPr>
        <w:t>Studentized</w:t>
      </w:r>
    </w:p>
    <w:p w14:paraId="32B97DF0" w14:textId="7D9FDF68" w:rsidR="007D05FA" w:rsidRPr="007D05FA" w:rsidRDefault="007D05FA" w:rsidP="002E44EF">
      <w:r w:rsidRPr="007D05FA">
        <w:t xml:space="preserve">Rather than relying on the bootstrap sampling distribution directly, the studentized bootstrap CI method employs an approximation based on the standard studentized distribution. It calculates the standard deviation of the bootstrap sampling distribution, then multiplies the standard deviation by the critical t-value associated with the CI’s α </w:t>
      </w:r>
      <w:r w:rsidR="001141F7">
        <w:t>and the degrees of freedom (n-1, where n is the sample size</w:t>
      </w:r>
      <w:r w:rsidRPr="007D05FA">
        <w:t xml:space="preserve">), and </w:t>
      </w:r>
      <w:r w:rsidR="00856AF6">
        <w:t xml:space="preserve">adds and </w:t>
      </w:r>
      <w:r w:rsidRPr="007D05FA">
        <w:t xml:space="preserve">subtracts that product to the point estimate to calculate the </w:t>
      </w:r>
      <w:r w:rsidR="00856AF6">
        <w:t xml:space="preserve">upper and </w:t>
      </w:r>
      <w:r w:rsidRPr="007D05FA">
        <w:t>lower</w:t>
      </w:r>
      <w:r w:rsidR="00931670">
        <w:t xml:space="preserve"> CI bounds, respectively.</w:t>
      </w:r>
      <w:r w:rsidR="006238D2">
        <w:t xml:space="preserve">  This produces </w:t>
      </w:r>
      <w:r w:rsidR="00B21C73">
        <w:t>CIs</w:t>
      </w:r>
      <w:r w:rsidR="006238D2">
        <w:t xml:space="preserve"> that </w:t>
      </w:r>
      <w:r w:rsidR="00B21C73">
        <w:t xml:space="preserve">are </w:t>
      </w:r>
      <w:r w:rsidR="006238D2">
        <w:t>symmetric around the point estimate</w:t>
      </w:r>
      <w:r w:rsidR="001141F7">
        <w:t>.</w:t>
      </w:r>
    </w:p>
    <w:p w14:paraId="1121214E" w14:textId="77777777" w:rsidR="007D05FA" w:rsidRDefault="007D05FA" w:rsidP="007D05FA">
      <w:pPr>
        <w:rPr>
          <w:b/>
          <w:sz w:val="24"/>
          <w:szCs w:val="24"/>
        </w:rPr>
      </w:pPr>
      <w:r w:rsidRPr="007D05FA">
        <w:rPr>
          <w:b/>
          <w:sz w:val="24"/>
          <w:szCs w:val="24"/>
        </w:rPr>
        <w:t xml:space="preserve"> </w:t>
      </w:r>
    </w:p>
    <w:p w14:paraId="3F075AE5" w14:textId="77777777" w:rsidR="0029393C" w:rsidRPr="0029393C" w:rsidRDefault="0029393C" w:rsidP="007D05FA">
      <w:pPr>
        <w:rPr>
          <w:b/>
          <w:sz w:val="24"/>
          <w:szCs w:val="24"/>
          <w:u w:val="single"/>
        </w:rPr>
      </w:pPr>
      <w:r w:rsidRPr="0029393C">
        <w:rPr>
          <w:b/>
          <w:sz w:val="24"/>
          <w:szCs w:val="24"/>
          <w:u w:val="single"/>
        </w:rPr>
        <w:lastRenderedPageBreak/>
        <w:t>Supplement Figures and Tables</w:t>
      </w:r>
    </w:p>
    <w:p w14:paraId="1836C774" w14:textId="77777777" w:rsidR="0029393C" w:rsidRDefault="0029393C" w:rsidP="007D05FA">
      <w:pPr>
        <w:rPr>
          <w:b/>
          <w:sz w:val="24"/>
          <w:szCs w:val="24"/>
        </w:rPr>
      </w:pPr>
    </w:p>
    <w:p w14:paraId="088E72D4" w14:textId="77777777" w:rsidR="00A01CEA" w:rsidRDefault="00A01CEA" w:rsidP="00A01CEA">
      <w:pPr>
        <w:rPr>
          <w:b/>
          <w:sz w:val="24"/>
          <w:szCs w:val="24"/>
        </w:rPr>
      </w:pPr>
      <w:r>
        <w:rPr>
          <w:b/>
          <w:sz w:val="24"/>
          <w:szCs w:val="24"/>
        </w:rPr>
        <w:t>Supplement Figure 1: Flowchart</w:t>
      </w:r>
    </w:p>
    <w:p w14:paraId="5BD7DFA5" w14:textId="77777777" w:rsidR="00A01CEA" w:rsidRPr="0028795C" w:rsidRDefault="00FA206E" w:rsidP="00A01CEA">
      <w:pPr>
        <w:rPr>
          <w:b/>
          <w:sz w:val="24"/>
          <w:szCs w:val="24"/>
        </w:rPr>
      </w:pPr>
      <w:r>
        <w:t xml:space="preserve">This diagram shows the </w:t>
      </w:r>
      <w:r w:rsidR="00A01CEA">
        <w:t xml:space="preserve">steps that went into </w:t>
      </w:r>
      <w:r>
        <w:t xml:space="preserve">creating the population networks, simulating RDS sampling on these networks, and </w:t>
      </w:r>
      <w:r w:rsidR="008F6527">
        <w:t xml:space="preserve">then </w:t>
      </w:r>
      <w:r>
        <w:t>calculating the point and variance estimates of the trait prevalence</w:t>
      </w:r>
      <w:r w:rsidR="008F6527">
        <w:t xml:space="preserve"> from the samples</w:t>
      </w:r>
      <w:r>
        <w:t xml:space="preserve">.  </w:t>
      </w:r>
    </w:p>
    <w:p w14:paraId="03AB925D" w14:textId="77777777" w:rsidR="00A01CEA" w:rsidRPr="007D05FA" w:rsidRDefault="00A01CEA" w:rsidP="007D05FA">
      <w:pPr>
        <w:rPr>
          <w:b/>
          <w:sz w:val="24"/>
          <w:szCs w:val="24"/>
        </w:rPr>
      </w:pPr>
    </w:p>
    <w:p w14:paraId="681AAFF5" w14:textId="77777777" w:rsidR="00921C4A" w:rsidRPr="0028795C" w:rsidRDefault="001141F7">
      <w:pPr>
        <w:rPr>
          <w:b/>
          <w:sz w:val="24"/>
          <w:szCs w:val="24"/>
        </w:rPr>
      </w:pPr>
      <w:r>
        <w:rPr>
          <w:b/>
          <w:sz w:val="24"/>
          <w:szCs w:val="24"/>
        </w:rPr>
        <w:t>Data Tables</w:t>
      </w:r>
    </w:p>
    <w:p w14:paraId="62DD305B" w14:textId="77777777" w:rsidR="0028795C" w:rsidRDefault="0028795C"/>
    <w:p w14:paraId="195ED0C2" w14:textId="031513D4" w:rsidR="00344B9A" w:rsidRDefault="00344B9A">
      <w:r>
        <w:t>NOTE: The descriptions of the data table structures below abbreviate average as “Avg</w:t>
      </w:r>
      <w:r w:rsidR="004123CF">
        <w:t>.</w:t>
      </w:r>
      <w:r>
        <w:t>” and standard deviation as “Std. Dev.”</w:t>
      </w:r>
    </w:p>
    <w:p w14:paraId="657B5547" w14:textId="77777777" w:rsidR="00344B9A" w:rsidRDefault="00344B9A"/>
    <w:p w14:paraId="5A94F18B" w14:textId="77777777" w:rsidR="00A65A16" w:rsidRDefault="003555E1">
      <w:pPr>
        <w:rPr>
          <w:b/>
        </w:rPr>
      </w:pPr>
      <w:r>
        <w:rPr>
          <w:b/>
        </w:rPr>
        <w:t>Supplement Table 1: Population Parameters</w:t>
      </w:r>
    </w:p>
    <w:p w14:paraId="1F033D36" w14:textId="77777777" w:rsidR="007A7744" w:rsidRDefault="008D77F6">
      <w:pPr>
        <w:rPr>
          <w:b/>
        </w:rPr>
      </w:pPr>
      <w:r>
        <w:t>P</w:t>
      </w:r>
      <w:r w:rsidR="007A7744">
        <w:t xml:space="preserve">opulation parameters </w:t>
      </w:r>
      <w:proofErr w:type="gramStart"/>
      <w:r>
        <w:t xml:space="preserve">were </w:t>
      </w:r>
      <w:r w:rsidR="007A7744">
        <w:t>estimated</w:t>
      </w:r>
      <w:proofErr w:type="gramEnd"/>
      <w:r w:rsidR="007A7744">
        <w:t xml:space="preserve"> from </w:t>
      </w:r>
      <w:r>
        <w:t xml:space="preserve">the </w:t>
      </w:r>
      <w:r w:rsidR="00B21C73">
        <w:t xml:space="preserve">NHBS </w:t>
      </w:r>
      <w:r w:rsidR="007A7744">
        <w:t>samples</w:t>
      </w:r>
    </w:p>
    <w:p w14:paraId="5A5000AE" w14:textId="77777777" w:rsidR="003555E1" w:rsidRDefault="003555E1" w:rsidP="007A7744">
      <w:pPr>
        <w:tabs>
          <w:tab w:val="left" w:pos="3240"/>
        </w:tabs>
        <w:rPr>
          <w:b/>
        </w:rPr>
      </w:pPr>
    </w:p>
    <w:p w14:paraId="4A36F8AA" w14:textId="77777777" w:rsidR="007A7744" w:rsidRPr="00ED1FFF" w:rsidRDefault="007A7744" w:rsidP="007A7744">
      <w:pPr>
        <w:tabs>
          <w:tab w:val="left" w:pos="3240"/>
        </w:tabs>
        <w:rPr>
          <w:b/>
        </w:rPr>
      </w:pPr>
      <w:r w:rsidRPr="00ED1FFF">
        <w:rPr>
          <w:b/>
        </w:rPr>
        <w:t>Column name</w:t>
      </w:r>
      <w:r>
        <w:rPr>
          <w:b/>
        </w:rPr>
        <w:tab/>
        <w:t>Description</w:t>
      </w:r>
      <w:r>
        <w:rPr>
          <w:b/>
        </w:rPr>
        <w:tab/>
      </w:r>
      <w:r>
        <w:rPr>
          <w:b/>
        </w:rPr>
        <w:tab/>
      </w:r>
      <w:r>
        <w:rPr>
          <w:b/>
        </w:rPr>
        <w:tab/>
      </w:r>
    </w:p>
    <w:p w14:paraId="39EE695A" w14:textId="77777777" w:rsidR="007A7744" w:rsidRDefault="00B21C73" w:rsidP="003555E1">
      <w:pPr>
        <w:tabs>
          <w:tab w:val="left" w:pos="3240"/>
        </w:tabs>
      </w:pPr>
      <w:r>
        <w:t xml:space="preserve">Sample </w:t>
      </w:r>
      <w:r w:rsidR="007A7744">
        <w:tab/>
      </w:r>
      <w:r>
        <w:t>Unique identifier for a single NHBS sample</w:t>
      </w:r>
    </w:p>
    <w:p w14:paraId="0A4C6223" w14:textId="77777777" w:rsidR="007A7744" w:rsidRDefault="007A7744" w:rsidP="007A7744">
      <w:pPr>
        <w:tabs>
          <w:tab w:val="left" w:pos="3240"/>
        </w:tabs>
        <w:ind w:left="3240" w:hanging="3240"/>
      </w:pPr>
      <w:r>
        <w:t>Trait Prevalence</w:t>
      </w:r>
      <w:r>
        <w:tab/>
        <w:t>Population prevalence of trait</w:t>
      </w:r>
    </w:p>
    <w:p w14:paraId="2F5D9449" w14:textId="77777777" w:rsidR="007A7744" w:rsidRDefault="007A7744" w:rsidP="007A7744">
      <w:pPr>
        <w:tabs>
          <w:tab w:val="left" w:pos="3240"/>
        </w:tabs>
        <w:ind w:left="3240" w:hanging="3240"/>
      </w:pPr>
      <w:r>
        <w:t>Mean Degree</w:t>
      </w:r>
      <w:r>
        <w:tab/>
        <w:t>Population mean degree of trait</w:t>
      </w:r>
    </w:p>
    <w:p w14:paraId="340E7782" w14:textId="77777777" w:rsidR="007A7744" w:rsidRDefault="007A7744" w:rsidP="007A7744">
      <w:pPr>
        <w:tabs>
          <w:tab w:val="left" w:pos="3240"/>
        </w:tabs>
        <w:ind w:left="3240" w:hanging="3240"/>
      </w:pPr>
      <w:r>
        <w:t>Differential Activity</w:t>
      </w:r>
      <w:r>
        <w:tab/>
        <w:t>Population differential activity of trait</w:t>
      </w:r>
    </w:p>
    <w:p w14:paraId="2A0B788A" w14:textId="77777777" w:rsidR="007A7744" w:rsidRDefault="007A7744" w:rsidP="007A7744">
      <w:pPr>
        <w:tabs>
          <w:tab w:val="left" w:pos="3240"/>
        </w:tabs>
        <w:ind w:left="3240" w:hanging="3240"/>
      </w:pPr>
      <w:r>
        <w:t>Homophily</w:t>
      </w:r>
      <w:r>
        <w:tab/>
        <w:t>Population homophily for trait</w:t>
      </w:r>
    </w:p>
    <w:p w14:paraId="151C1675" w14:textId="77777777" w:rsidR="007A7744" w:rsidRDefault="007A7744" w:rsidP="007A7744">
      <w:pPr>
        <w:tabs>
          <w:tab w:val="left" w:pos="3240"/>
        </w:tabs>
        <w:ind w:left="3240" w:hanging="3240"/>
      </w:pPr>
    </w:p>
    <w:p w14:paraId="7196558D" w14:textId="77777777" w:rsidR="000762A2" w:rsidRDefault="000762A2" w:rsidP="000762A2">
      <w:pPr>
        <w:rPr>
          <w:b/>
        </w:rPr>
      </w:pPr>
      <w:r>
        <w:rPr>
          <w:b/>
        </w:rPr>
        <w:t>Supplement Table 2: Sample Parameters</w:t>
      </w:r>
    </w:p>
    <w:p w14:paraId="2F5CF444" w14:textId="77777777" w:rsidR="003555E1" w:rsidRPr="007A7744" w:rsidRDefault="003555E1" w:rsidP="003555E1">
      <w:r>
        <w:t xml:space="preserve">Although sample members were </w:t>
      </w:r>
      <w:proofErr w:type="gramStart"/>
      <w:r>
        <w:t>given</w:t>
      </w:r>
      <w:proofErr w:type="gramEnd"/>
      <w:r>
        <w:t xml:space="preserve"> </w:t>
      </w:r>
      <w:r w:rsidR="00B82EAB">
        <w:t>varying</w:t>
      </w:r>
      <w:r>
        <w:t xml:space="preserve"> number</w:t>
      </w:r>
      <w:r w:rsidR="00B82EAB">
        <w:t>s</w:t>
      </w:r>
      <w:r>
        <w:t xml:space="preserve"> of coupons to hand to other population members, that number was not used in the simulation.  What was relevant to the simulation was the number of coupons that successfully resulted in </w:t>
      </w:r>
      <w:r w:rsidR="00B21C73">
        <w:t xml:space="preserve">recruitment of </w:t>
      </w:r>
      <w:r>
        <w:t xml:space="preserve">other sample members.  Sample members who were given one </w:t>
      </w:r>
      <w:r w:rsidR="00B21C73">
        <w:t xml:space="preserve">or </w:t>
      </w:r>
      <w:r>
        <w:t xml:space="preserve">more coupons were able to recruit from </w:t>
      </w:r>
      <w:proofErr w:type="gramStart"/>
      <w:r>
        <w:t>0</w:t>
      </w:r>
      <w:proofErr w:type="gramEnd"/>
      <w:r>
        <w:t xml:space="preserve"> to 5 (the maximum number of coupons given out) other persons.  The distribution of this behavior is reflected in "Number of sample members who recruited" 0,...</w:t>
      </w:r>
      <w:proofErr w:type="gramStart"/>
      <w:r>
        <w:t>,5</w:t>
      </w:r>
      <w:proofErr w:type="gramEnd"/>
      <w:r>
        <w:t xml:space="preserve"> persons.  Note that some sample members were not given any coupons (as happened when the sample size had been reached) and are not included in these numbers.</w:t>
      </w:r>
    </w:p>
    <w:p w14:paraId="1C1399DD" w14:textId="77777777" w:rsidR="003555E1" w:rsidRDefault="003555E1" w:rsidP="007A7744">
      <w:pPr>
        <w:tabs>
          <w:tab w:val="left" w:pos="3240"/>
        </w:tabs>
        <w:ind w:left="3240" w:hanging="3240"/>
      </w:pPr>
    </w:p>
    <w:p w14:paraId="37027FDD" w14:textId="77777777" w:rsidR="000762A2" w:rsidRDefault="000762A2" w:rsidP="007A7744">
      <w:pPr>
        <w:tabs>
          <w:tab w:val="left" w:pos="3240"/>
        </w:tabs>
        <w:ind w:left="3240" w:hanging="3240"/>
      </w:pPr>
      <w:r w:rsidRPr="00ED1FFF">
        <w:rPr>
          <w:b/>
        </w:rPr>
        <w:t>Column name</w:t>
      </w:r>
      <w:r>
        <w:rPr>
          <w:b/>
        </w:rPr>
        <w:tab/>
        <w:t>Description</w:t>
      </w:r>
    </w:p>
    <w:p w14:paraId="75F00D2F" w14:textId="77777777" w:rsidR="004D7B6E" w:rsidRPr="00012828" w:rsidRDefault="00B21C73" w:rsidP="004D7B6E">
      <w:pPr>
        <w:tabs>
          <w:tab w:val="left" w:pos="3240"/>
        </w:tabs>
      </w:pPr>
      <w:r>
        <w:t>Sample</w:t>
      </w:r>
      <w:r w:rsidRPr="00012828">
        <w:t xml:space="preserve"> </w:t>
      </w:r>
      <w:r w:rsidR="004D7B6E" w:rsidRPr="00012828">
        <w:tab/>
      </w:r>
      <w:r>
        <w:t>Unique identifier for a single NHBS sample</w:t>
      </w:r>
    </w:p>
    <w:p w14:paraId="71178955" w14:textId="3C46CC36" w:rsidR="007A7744" w:rsidRDefault="007A7744" w:rsidP="007A7744">
      <w:pPr>
        <w:tabs>
          <w:tab w:val="left" w:pos="3240"/>
        </w:tabs>
        <w:ind w:left="3240" w:hanging="3240"/>
      </w:pPr>
      <w:r>
        <w:t>Seeds with Trait</w:t>
      </w:r>
      <w:r>
        <w:tab/>
        <w:t xml:space="preserve">Number of seeds with trait, </w:t>
      </w:r>
      <w:r w:rsidR="00344B9A">
        <w:t>(i.e.,</w:t>
      </w:r>
      <w:r>
        <w:t xml:space="preserve"> number of </w:t>
      </w:r>
      <w:r w:rsidR="00B21C73">
        <w:t xml:space="preserve">infected </w:t>
      </w:r>
      <w:r>
        <w:t>seeds</w:t>
      </w:r>
      <w:r w:rsidR="00344B9A">
        <w:t>)</w:t>
      </w:r>
    </w:p>
    <w:p w14:paraId="2EFC7D83" w14:textId="411DAA2C" w:rsidR="007A7744" w:rsidRDefault="007A7744" w:rsidP="007A7744">
      <w:pPr>
        <w:tabs>
          <w:tab w:val="left" w:pos="3240"/>
        </w:tabs>
        <w:ind w:left="3240" w:hanging="3240"/>
      </w:pPr>
      <w:r>
        <w:t>Seeds without Trait</w:t>
      </w:r>
      <w:r>
        <w:tab/>
        <w:t xml:space="preserve">Number of seeds without trait, </w:t>
      </w:r>
      <w:r w:rsidR="00344B9A">
        <w:t>(i.e.,</w:t>
      </w:r>
      <w:r>
        <w:t xml:space="preserve"> number of </w:t>
      </w:r>
      <w:r w:rsidR="00B21C73">
        <w:t xml:space="preserve">uninfected </w:t>
      </w:r>
      <w:r>
        <w:t>seeds</w:t>
      </w:r>
      <w:r w:rsidR="00344B9A">
        <w:t>)</w:t>
      </w:r>
    </w:p>
    <w:p w14:paraId="2767D957" w14:textId="77777777" w:rsidR="007A7744" w:rsidRDefault="007A7744" w:rsidP="007A7744">
      <w:pPr>
        <w:tabs>
          <w:tab w:val="left" w:pos="3240"/>
        </w:tabs>
        <w:ind w:left="3240" w:hanging="3240"/>
      </w:pPr>
      <w:r>
        <w:t>Seeds Missing Trait</w:t>
      </w:r>
      <w:r>
        <w:tab/>
        <w:t xml:space="preserve">Number of seeds where trait was unknown; for the purposes of the simulation, these seeds </w:t>
      </w:r>
      <w:proofErr w:type="gramStart"/>
      <w:r>
        <w:t>were considered</w:t>
      </w:r>
      <w:proofErr w:type="gramEnd"/>
      <w:r>
        <w:t xml:space="preserve"> to be without the trait</w:t>
      </w:r>
    </w:p>
    <w:p w14:paraId="5609B4C6" w14:textId="77777777" w:rsidR="007A7744" w:rsidRDefault="007A7744" w:rsidP="007A7744">
      <w:pPr>
        <w:tabs>
          <w:tab w:val="left" w:pos="3240"/>
        </w:tabs>
        <w:ind w:left="3240" w:hanging="3240"/>
      </w:pPr>
    </w:p>
    <w:p w14:paraId="4D68E56C" w14:textId="77777777" w:rsidR="0042595B" w:rsidRDefault="0042595B" w:rsidP="007A7744">
      <w:pPr>
        <w:tabs>
          <w:tab w:val="left" w:pos="3240"/>
        </w:tabs>
        <w:ind w:left="3240" w:hanging="3240"/>
      </w:pPr>
      <w:r>
        <w:t>Number of sample members who recruited</w:t>
      </w:r>
    </w:p>
    <w:p w14:paraId="4C3643BD" w14:textId="77777777" w:rsidR="007A7744" w:rsidRDefault="0042595B" w:rsidP="007A7744">
      <w:pPr>
        <w:tabs>
          <w:tab w:val="left" w:pos="3240"/>
        </w:tabs>
        <w:ind w:left="3240" w:hanging="3240"/>
      </w:pPr>
      <w:r>
        <w:t>0 persons</w:t>
      </w:r>
      <w:r w:rsidR="007A7744">
        <w:tab/>
      </w:r>
      <w:r>
        <w:t>Number who recruited 0 other persons into sample</w:t>
      </w:r>
    </w:p>
    <w:p w14:paraId="58D18BE4" w14:textId="77777777" w:rsidR="0042595B" w:rsidRDefault="0042595B" w:rsidP="007A7744">
      <w:pPr>
        <w:tabs>
          <w:tab w:val="left" w:pos="3240"/>
        </w:tabs>
        <w:ind w:left="3240" w:hanging="3240"/>
      </w:pPr>
      <w:r>
        <w:t>1 persons</w:t>
      </w:r>
      <w:r w:rsidR="007A7744">
        <w:tab/>
      </w:r>
      <w:r>
        <w:t xml:space="preserve">Number who recruited 1 other person into sample </w:t>
      </w:r>
    </w:p>
    <w:p w14:paraId="79F088AF" w14:textId="77777777" w:rsidR="007A7744" w:rsidRDefault="0042595B" w:rsidP="007A7744">
      <w:pPr>
        <w:tabs>
          <w:tab w:val="left" w:pos="3240"/>
        </w:tabs>
        <w:ind w:left="3240" w:hanging="3240"/>
      </w:pPr>
      <w:r>
        <w:t>2 persons</w:t>
      </w:r>
      <w:r w:rsidR="007A7744">
        <w:tab/>
      </w:r>
      <w:r>
        <w:t>Number who recruited 2 other persons into sample</w:t>
      </w:r>
    </w:p>
    <w:p w14:paraId="1BB8A021" w14:textId="77777777" w:rsidR="007A7744" w:rsidRDefault="0042595B" w:rsidP="007A7744">
      <w:pPr>
        <w:tabs>
          <w:tab w:val="left" w:pos="3240"/>
        </w:tabs>
        <w:ind w:left="3240" w:hanging="3240"/>
      </w:pPr>
      <w:r>
        <w:t>3 persons</w:t>
      </w:r>
      <w:r w:rsidR="007A7744">
        <w:tab/>
      </w:r>
      <w:r>
        <w:t>Number who recruited 3 other persons into sample</w:t>
      </w:r>
    </w:p>
    <w:p w14:paraId="14E3E3E3" w14:textId="77777777" w:rsidR="0042595B" w:rsidRDefault="0042595B" w:rsidP="0042595B">
      <w:pPr>
        <w:tabs>
          <w:tab w:val="left" w:pos="3240"/>
        </w:tabs>
        <w:ind w:left="3240" w:hanging="3240"/>
      </w:pPr>
      <w:r>
        <w:t>4 persons</w:t>
      </w:r>
      <w:r>
        <w:tab/>
        <w:t>Number who recruited 4 other persons into sample</w:t>
      </w:r>
    </w:p>
    <w:p w14:paraId="05AA4366" w14:textId="77777777" w:rsidR="0042595B" w:rsidRDefault="0042595B" w:rsidP="0042595B">
      <w:pPr>
        <w:tabs>
          <w:tab w:val="left" w:pos="3240"/>
        </w:tabs>
        <w:ind w:left="3240" w:hanging="3240"/>
      </w:pPr>
      <w:r>
        <w:t>5 persons</w:t>
      </w:r>
      <w:r>
        <w:tab/>
        <w:t>Number who recruited 5 other persons into sample</w:t>
      </w:r>
    </w:p>
    <w:p w14:paraId="6FE861EA" w14:textId="77777777" w:rsidR="007A7744" w:rsidRPr="007A7744" w:rsidRDefault="007A7744"/>
    <w:p w14:paraId="4101413F" w14:textId="77777777" w:rsidR="00A65A16" w:rsidRDefault="00A65A16">
      <w:pPr>
        <w:rPr>
          <w:b/>
        </w:rPr>
      </w:pPr>
    </w:p>
    <w:p w14:paraId="6830F5CF" w14:textId="77777777" w:rsidR="00E505AA" w:rsidRDefault="00E505AA">
      <w:pPr>
        <w:rPr>
          <w:b/>
        </w:rPr>
      </w:pPr>
      <w:r>
        <w:rPr>
          <w:b/>
        </w:rPr>
        <w:lastRenderedPageBreak/>
        <w:t>Supplement Table 3: Coverage Results</w:t>
      </w:r>
    </w:p>
    <w:p w14:paraId="395303EE" w14:textId="17F9DCE3" w:rsidR="0063070C" w:rsidRDefault="00331F7C" w:rsidP="00ED1FFF">
      <w:pPr>
        <w:tabs>
          <w:tab w:val="left" w:pos="1800"/>
        </w:tabs>
      </w:pPr>
      <w:r>
        <w:rPr>
          <w:b/>
        </w:rPr>
        <w:t>C</w:t>
      </w:r>
      <w:r w:rsidR="0063070C" w:rsidRPr="00BF3EE5">
        <w:rPr>
          <w:b/>
        </w:rPr>
        <w:t>ondition: Without replacement sampling, studentized bootstrap</w:t>
      </w:r>
      <w:r w:rsidR="0063070C">
        <w:t xml:space="preserve"> </w:t>
      </w:r>
    </w:p>
    <w:p w14:paraId="40CA935C" w14:textId="77777777" w:rsidR="0028795C" w:rsidRDefault="00ED1FFF" w:rsidP="00ED1FFF">
      <w:pPr>
        <w:tabs>
          <w:tab w:val="left" w:pos="1800"/>
        </w:tabs>
      </w:pPr>
      <w:r>
        <w:t>"Coverage"</w:t>
      </w:r>
      <w:r w:rsidR="0028795C">
        <w:t xml:space="preserve"> </w:t>
      </w:r>
      <w:r>
        <w:tab/>
      </w:r>
      <w:r w:rsidR="0028795C">
        <w:t xml:space="preserve">Percentage of times </w:t>
      </w:r>
      <w:r>
        <w:t xml:space="preserve">95% Confidence Interval </w:t>
      </w:r>
      <w:r w:rsidR="0028795C">
        <w:t>included the Population Prevalence</w:t>
      </w:r>
    </w:p>
    <w:p w14:paraId="3683F85B" w14:textId="77777777" w:rsidR="00ED1FFF" w:rsidRDefault="00ED1FFF"/>
    <w:p w14:paraId="7FDB7CEB" w14:textId="77777777" w:rsidR="0028795C" w:rsidRPr="00ED1FFF" w:rsidRDefault="0028795C" w:rsidP="00ED1FFF">
      <w:pPr>
        <w:tabs>
          <w:tab w:val="left" w:pos="3240"/>
        </w:tabs>
        <w:rPr>
          <w:b/>
        </w:rPr>
      </w:pPr>
      <w:r w:rsidRPr="00ED1FFF">
        <w:rPr>
          <w:b/>
        </w:rPr>
        <w:t>Column name</w:t>
      </w:r>
      <w:r w:rsidR="00ED1FFF">
        <w:rPr>
          <w:b/>
        </w:rPr>
        <w:tab/>
        <w:t>Description</w:t>
      </w:r>
      <w:r w:rsidR="00ED1FFF">
        <w:rPr>
          <w:b/>
        </w:rPr>
        <w:tab/>
      </w:r>
      <w:r w:rsidR="00ED1FFF">
        <w:rPr>
          <w:b/>
        </w:rPr>
        <w:tab/>
      </w:r>
      <w:r w:rsidR="00ED1FFF">
        <w:rPr>
          <w:b/>
        </w:rPr>
        <w:tab/>
      </w:r>
    </w:p>
    <w:p w14:paraId="2254369D" w14:textId="77777777" w:rsidR="00012828" w:rsidRPr="00012828" w:rsidRDefault="00B21C73" w:rsidP="00012828">
      <w:pPr>
        <w:tabs>
          <w:tab w:val="left" w:pos="3240"/>
        </w:tabs>
      </w:pPr>
      <w:r>
        <w:t>Sample</w:t>
      </w:r>
      <w:r w:rsidRPr="00012828">
        <w:t xml:space="preserve"> </w:t>
      </w:r>
      <w:r w:rsidR="00012828" w:rsidRPr="00012828">
        <w:tab/>
      </w:r>
      <w:r>
        <w:t>Unique identifier for a single NHBS sample</w:t>
      </w:r>
    </w:p>
    <w:p w14:paraId="13BFE69A" w14:textId="77777777" w:rsidR="0028795C" w:rsidRDefault="0028795C" w:rsidP="00ED1FFF">
      <w:pPr>
        <w:tabs>
          <w:tab w:val="left" w:pos="3240"/>
        </w:tabs>
        <w:ind w:left="3240" w:hanging="3240"/>
      </w:pPr>
      <w:r>
        <w:t>Coverage: sample mean</w:t>
      </w:r>
      <w:r>
        <w:tab/>
        <w:t>Coverage of sample mean</w:t>
      </w:r>
      <w:r w:rsidR="00012828">
        <w:t xml:space="preserve"> and SRS confidence interval</w:t>
      </w:r>
    </w:p>
    <w:p w14:paraId="43FE52F3" w14:textId="77777777" w:rsidR="0028795C" w:rsidRDefault="0028795C" w:rsidP="00ED1FFF">
      <w:pPr>
        <w:tabs>
          <w:tab w:val="left" w:pos="3240"/>
        </w:tabs>
        <w:ind w:left="3240" w:hanging="3240"/>
      </w:pPr>
      <w:r>
        <w:t>Coverage: SH</w:t>
      </w:r>
      <w:r>
        <w:tab/>
        <w:t>Coverage of the Salganik-Heckathorn estimate/Salganik bootstrap</w:t>
      </w:r>
    </w:p>
    <w:p w14:paraId="0EC1062D" w14:textId="77777777" w:rsidR="0028795C" w:rsidRDefault="0028795C" w:rsidP="00ED1FFF">
      <w:pPr>
        <w:tabs>
          <w:tab w:val="left" w:pos="3240"/>
        </w:tabs>
        <w:ind w:left="3240" w:hanging="3240"/>
      </w:pPr>
      <w:r>
        <w:t>Coverage: VH</w:t>
      </w:r>
      <w:r>
        <w:tab/>
        <w:t xml:space="preserve">Coverage of the </w:t>
      </w:r>
      <w:r w:rsidR="00FA4C8A">
        <w:t>Volz</w:t>
      </w:r>
      <w:r>
        <w:t>-Heckathor</w:t>
      </w:r>
      <w:r w:rsidR="00D3510F">
        <w:t>n</w:t>
      </w:r>
      <w:r>
        <w:t xml:space="preserve"> estimate/Salganik bootstrap</w:t>
      </w:r>
    </w:p>
    <w:p w14:paraId="1E16B448" w14:textId="77777777" w:rsidR="0028795C" w:rsidRDefault="0028795C" w:rsidP="00ED1FFF">
      <w:pPr>
        <w:tabs>
          <w:tab w:val="left" w:pos="3240"/>
        </w:tabs>
        <w:ind w:left="3240" w:hanging="3240"/>
      </w:pPr>
      <w:r>
        <w:t>Coverage: SS</w:t>
      </w:r>
      <w:r>
        <w:tab/>
        <w:t>Coverage of the Successive-Sampling estimate/Successive-Sampling bootstrap</w:t>
      </w:r>
    </w:p>
    <w:p w14:paraId="680EF004" w14:textId="77777777" w:rsidR="00012828" w:rsidRDefault="00012828" w:rsidP="00012828">
      <w:pPr>
        <w:tabs>
          <w:tab w:val="left" w:pos="1800"/>
        </w:tabs>
      </w:pPr>
    </w:p>
    <w:p w14:paraId="201ABCB2" w14:textId="77777777" w:rsidR="00012828" w:rsidRDefault="00012828" w:rsidP="00012828">
      <w:pPr>
        <w:rPr>
          <w:b/>
        </w:rPr>
      </w:pPr>
      <w:r>
        <w:rPr>
          <w:b/>
        </w:rPr>
        <w:t>Supplement Table 4: Confidence Interval Width Results</w:t>
      </w:r>
    </w:p>
    <w:p w14:paraId="607CCC61" w14:textId="39F37290" w:rsidR="00331F7C" w:rsidRDefault="00331F7C" w:rsidP="00012828">
      <w:pPr>
        <w:tabs>
          <w:tab w:val="left" w:pos="1800"/>
        </w:tabs>
      </w:pPr>
      <w:r>
        <w:rPr>
          <w:b/>
        </w:rPr>
        <w:t>C</w:t>
      </w:r>
      <w:r w:rsidR="0063070C" w:rsidRPr="00BF3EE5">
        <w:rPr>
          <w:b/>
        </w:rPr>
        <w:t>ondition: Without replacement sampling, studentized bootstrap</w:t>
      </w:r>
      <w:r w:rsidR="0063070C">
        <w:t xml:space="preserve"> </w:t>
      </w:r>
    </w:p>
    <w:p w14:paraId="3CC5BA14" w14:textId="2EB9A1C5" w:rsidR="00012828" w:rsidRDefault="00012828" w:rsidP="00012828">
      <w:pPr>
        <w:tabs>
          <w:tab w:val="left" w:pos="1800"/>
        </w:tabs>
      </w:pPr>
      <w:r>
        <w:t>For the repeated (1000) samples per each site condition, the following was calculated:</w:t>
      </w:r>
    </w:p>
    <w:p w14:paraId="08805AB3" w14:textId="77777777" w:rsidR="00012828" w:rsidRDefault="00012828" w:rsidP="00012828">
      <w:pPr>
        <w:tabs>
          <w:tab w:val="left" w:pos="1800"/>
        </w:tabs>
      </w:pPr>
      <w:r>
        <w:t>"</w:t>
      </w:r>
      <w:proofErr w:type="spellStart"/>
      <w:r>
        <w:t>Avg</w:t>
      </w:r>
      <w:proofErr w:type="spellEnd"/>
      <w:r>
        <w:t xml:space="preserve"> CI Width" </w:t>
      </w:r>
      <w:r>
        <w:tab/>
        <w:t>Mean of the lengths of each sample's 95% Confidence Interval</w:t>
      </w:r>
    </w:p>
    <w:p w14:paraId="3F2438CE" w14:textId="77777777" w:rsidR="00012828" w:rsidRDefault="00012828" w:rsidP="00012828">
      <w:pPr>
        <w:tabs>
          <w:tab w:val="left" w:pos="1800"/>
        </w:tabs>
      </w:pPr>
      <w:r>
        <w:t xml:space="preserve">"Std. Dev. Width" </w:t>
      </w:r>
      <w:r>
        <w:tab/>
        <w:t>Standard deviation of the lengths of each sample's 95% Confidence Interval</w:t>
      </w:r>
    </w:p>
    <w:p w14:paraId="6BA3FE04" w14:textId="77777777" w:rsidR="0028795C" w:rsidRDefault="0028795C" w:rsidP="00ED1FFF">
      <w:pPr>
        <w:tabs>
          <w:tab w:val="left" w:pos="3240"/>
        </w:tabs>
        <w:ind w:left="3240" w:hanging="3240"/>
      </w:pPr>
    </w:p>
    <w:p w14:paraId="0D54CEBA" w14:textId="77777777" w:rsidR="00012828" w:rsidRPr="00ED1FFF" w:rsidRDefault="00012828" w:rsidP="00012828">
      <w:pPr>
        <w:tabs>
          <w:tab w:val="left" w:pos="3240"/>
        </w:tabs>
        <w:rPr>
          <w:b/>
        </w:rPr>
      </w:pPr>
      <w:r w:rsidRPr="00ED1FFF">
        <w:rPr>
          <w:b/>
        </w:rPr>
        <w:t>Column name</w:t>
      </w:r>
      <w:r>
        <w:rPr>
          <w:b/>
        </w:rPr>
        <w:tab/>
        <w:t>Description</w:t>
      </w:r>
      <w:r>
        <w:rPr>
          <w:b/>
        </w:rPr>
        <w:tab/>
      </w:r>
      <w:r>
        <w:rPr>
          <w:b/>
        </w:rPr>
        <w:tab/>
      </w:r>
      <w:r>
        <w:rPr>
          <w:b/>
        </w:rPr>
        <w:tab/>
      </w:r>
    </w:p>
    <w:p w14:paraId="098B5F02" w14:textId="77777777" w:rsidR="00012828" w:rsidRPr="00012828" w:rsidRDefault="00B21C73" w:rsidP="00012828">
      <w:pPr>
        <w:tabs>
          <w:tab w:val="left" w:pos="3240"/>
        </w:tabs>
      </w:pPr>
      <w:r>
        <w:t>Sample</w:t>
      </w:r>
      <w:r w:rsidRPr="00012828">
        <w:t xml:space="preserve"> </w:t>
      </w:r>
      <w:r w:rsidR="00012828" w:rsidRPr="00012828">
        <w:tab/>
      </w:r>
      <w:r>
        <w:t>Unique identifier for a single NHBS sample</w:t>
      </w:r>
    </w:p>
    <w:p w14:paraId="42C8945C" w14:textId="50A689CD" w:rsidR="00ED1FFF" w:rsidRDefault="00ED1FFF" w:rsidP="00ED1FFF">
      <w:pPr>
        <w:tabs>
          <w:tab w:val="left" w:pos="3240"/>
        </w:tabs>
        <w:ind w:left="3240" w:hanging="3240"/>
      </w:pPr>
      <w:r>
        <w:t>Avg</w:t>
      </w:r>
      <w:r w:rsidR="004123CF">
        <w:t>.</w:t>
      </w:r>
      <w:r>
        <w:t xml:space="preserve"> CI Width: sample mean</w:t>
      </w:r>
      <w:r>
        <w:tab/>
        <w:t>Avg</w:t>
      </w:r>
      <w:r w:rsidR="004123CF">
        <w:t>.</w:t>
      </w:r>
      <w:r>
        <w:t xml:space="preserve"> CI Width of sample mean</w:t>
      </w:r>
    </w:p>
    <w:p w14:paraId="23F075F3" w14:textId="2001640D" w:rsidR="00ED1FFF" w:rsidRDefault="00ED1FFF" w:rsidP="00ED1FFF">
      <w:pPr>
        <w:tabs>
          <w:tab w:val="left" w:pos="3240"/>
        </w:tabs>
        <w:ind w:left="3240" w:hanging="3240"/>
      </w:pPr>
      <w:r>
        <w:t>Avg</w:t>
      </w:r>
      <w:r w:rsidR="004123CF">
        <w:t>.</w:t>
      </w:r>
      <w:r>
        <w:t xml:space="preserve"> CI Width: SH</w:t>
      </w:r>
      <w:r>
        <w:tab/>
        <w:t>Avg</w:t>
      </w:r>
      <w:r w:rsidR="004123CF">
        <w:t>.</w:t>
      </w:r>
      <w:r>
        <w:t xml:space="preserve"> CI Width of the Salganik-Heckathorn estimate/Salganik bootstrap</w:t>
      </w:r>
    </w:p>
    <w:p w14:paraId="5AE9ADAA" w14:textId="706813BF" w:rsidR="00ED1FFF" w:rsidRDefault="00ED1FFF" w:rsidP="00ED1FFF">
      <w:pPr>
        <w:tabs>
          <w:tab w:val="left" w:pos="3240"/>
        </w:tabs>
        <w:ind w:left="3240" w:hanging="3240"/>
      </w:pPr>
      <w:r>
        <w:t>Avg</w:t>
      </w:r>
      <w:r w:rsidR="004123CF">
        <w:t>.</w:t>
      </w:r>
      <w:r>
        <w:t xml:space="preserve"> CI Width: VH</w:t>
      </w:r>
      <w:r>
        <w:tab/>
        <w:t>Avg</w:t>
      </w:r>
      <w:r w:rsidR="004123CF">
        <w:t>.</w:t>
      </w:r>
      <w:r>
        <w:t xml:space="preserve"> CI Width of the </w:t>
      </w:r>
      <w:r w:rsidR="00FA4C8A">
        <w:t>Volz</w:t>
      </w:r>
      <w:r>
        <w:t>-Heckathor</w:t>
      </w:r>
      <w:r w:rsidR="00D3510F">
        <w:t>n</w:t>
      </w:r>
      <w:r>
        <w:t xml:space="preserve"> estimate/Salganik bootstrap</w:t>
      </w:r>
    </w:p>
    <w:p w14:paraId="51B82A0C" w14:textId="63CA7C19" w:rsidR="00ED1FFF" w:rsidRDefault="00ED1FFF" w:rsidP="00ED1FFF">
      <w:pPr>
        <w:tabs>
          <w:tab w:val="left" w:pos="3240"/>
        </w:tabs>
        <w:ind w:left="3240" w:hanging="3240"/>
      </w:pPr>
      <w:r>
        <w:t>Avg</w:t>
      </w:r>
      <w:r w:rsidR="004123CF">
        <w:t>.</w:t>
      </w:r>
      <w:r>
        <w:t xml:space="preserve"> CI Width: SS</w:t>
      </w:r>
      <w:r>
        <w:tab/>
        <w:t>Avg</w:t>
      </w:r>
      <w:r w:rsidR="004123CF">
        <w:t>.</w:t>
      </w:r>
      <w:r>
        <w:t xml:space="preserve"> CI Width of the Successive-Sampling estimate/Successive-Sampling bootstrap</w:t>
      </w:r>
    </w:p>
    <w:p w14:paraId="2131FFA7" w14:textId="77777777" w:rsidR="00ED1FFF" w:rsidRDefault="00ED1FFF" w:rsidP="00ED1FFF">
      <w:pPr>
        <w:tabs>
          <w:tab w:val="left" w:pos="3240"/>
        </w:tabs>
        <w:ind w:left="3240" w:hanging="3240"/>
      </w:pPr>
    </w:p>
    <w:p w14:paraId="162975B9" w14:textId="77777777" w:rsidR="00ED1FFF" w:rsidRDefault="00ED1FFF" w:rsidP="00ED1FFF">
      <w:pPr>
        <w:tabs>
          <w:tab w:val="left" w:pos="3240"/>
        </w:tabs>
        <w:ind w:left="3240" w:hanging="3240"/>
      </w:pPr>
      <w:r>
        <w:t>Std. Dev. CI Width: sample mean</w:t>
      </w:r>
      <w:r>
        <w:tab/>
        <w:t>Std. Dev. CI Width of sample mean</w:t>
      </w:r>
    </w:p>
    <w:p w14:paraId="4F95FBB2" w14:textId="77777777" w:rsidR="00ED1FFF" w:rsidRDefault="00ED1FFF" w:rsidP="00ED1FFF">
      <w:pPr>
        <w:tabs>
          <w:tab w:val="left" w:pos="3240"/>
        </w:tabs>
        <w:ind w:left="3240" w:hanging="3240"/>
      </w:pPr>
      <w:r>
        <w:t>Std. Dev. CI Width: SH</w:t>
      </w:r>
      <w:r>
        <w:tab/>
        <w:t>Std. Dev. CI Width of the Salganik-Heckathorn estimate/Salganik bootstrap</w:t>
      </w:r>
    </w:p>
    <w:p w14:paraId="47E5AC10" w14:textId="77777777" w:rsidR="00ED1FFF" w:rsidRDefault="00ED1FFF" w:rsidP="00ED1FFF">
      <w:pPr>
        <w:tabs>
          <w:tab w:val="left" w:pos="3240"/>
        </w:tabs>
        <w:ind w:left="3240" w:hanging="3240"/>
      </w:pPr>
      <w:r>
        <w:t>Std. Dev. CI Width: VH</w:t>
      </w:r>
      <w:r>
        <w:tab/>
        <w:t xml:space="preserve">Std. Dev. CI Width of the </w:t>
      </w:r>
      <w:r w:rsidR="00FA4C8A">
        <w:t>Volz</w:t>
      </w:r>
      <w:r>
        <w:t>-Heckathor</w:t>
      </w:r>
      <w:r w:rsidR="00D3510F">
        <w:t>n</w:t>
      </w:r>
      <w:r>
        <w:t xml:space="preserve"> estimate/Salganik bootstrap</w:t>
      </w:r>
    </w:p>
    <w:p w14:paraId="5106B7D4" w14:textId="77777777" w:rsidR="00ED1FFF" w:rsidRDefault="00ED1FFF" w:rsidP="00ED1FFF">
      <w:pPr>
        <w:tabs>
          <w:tab w:val="left" w:pos="3240"/>
        </w:tabs>
        <w:ind w:left="3240" w:hanging="3240"/>
      </w:pPr>
      <w:r>
        <w:t>Std. Dev. CI Width: SS</w:t>
      </w:r>
      <w:r>
        <w:tab/>
        <w:t>Std. Dev. CI Width of the Successive-Sampling estimate/Successive-Sampling bootstrap</w:t>
      </w:r>
    </w:p>
    <w:p w14:paraId="09C72DF0" w14:textId="77777777" w:rsidR="00ED1FFF" w:rsidRDefault="00ED1FFF" w:rsidP="00ED1FFF"/>
    <w:p w14:paraId="393A1592" w14:textId="77777777" w:rsidR="00124E6D" w:rsidRDefault="00124E6D" w:rsidP="00ED1FFF"/>
    <w:p w14:paraId="045A6386" w14:textId="77777777" w:rsidR="0063070C" w:rsidRDefault="0063070C" w:rsidP="00820190">
      <w:pPr>
        <w:rPr>
          <w:b/>
        </w:rPr>
      </w:pPr>
      <w:r>
        <w:rPr>
          <w:b/>
        </w:rPr>
        <w:t>Supplement Table 5: Actual Design Effect Results</w:t>
      </w:r>
    </w:p>
    <w:p w14:paraId="1AA8CB39" w14:textId="4B7ED946" w:rsidR="00820190" w:rsidRPr="00BF3EE5" w:rsidRDefault="00331F7C" w:rsidP="00820190">
      <w:pPr>
        <w:rPr>
          <w:b/>
        </w:rPr>
      </w:pPr>
      <w:r>
        <w:rPr>
          <w:b/>
        </w:rPr>
        <w:t>C</w:t>
      </w:r>
      <w:r w:rsidR="000160B0">
        <w:rPr>
          <w:b/>
        </w:rPr>
        <w:t>ondition:</w:t>
      </w:r>
      <w:r w:rsidR="00820190" w:rsidRPr="00BF3EE5">
        <w:rPr>
          <w:b/>
        </w:rPr>
        <w:t xml:space="preserve"> Without replacement sampling</w:t>
      </w:r>
    </w:p>
    <w:p w14:paraId="5888FE61" w14:textId="4D0CD7B8" w:rsidR="00604E01" w:rsidRDefault="00820190" w:rsidP="00604E01">
      <w:pPr>
        <w:tabs>
          <w:tab w:val="left" w:pos="2880"/>
        </w:tabs>
        <w:ind w:left="1260" w:hanging="1260"/>
      </w:pPr>
      <w:r>
        <w:t xml:space="preserve">"Actual DE" </w:t>
      </w:r>
      <w:r>
        <w:tab/>
      </w:r>
      <w:r w:rsidR="002B238A">
        <w:t>The design effect (DE) is a relative measure of the variability of a complex sampling method applied to a given population</w:t>
      </w:r>
      <w:r w:rsidR="0085322C">
        <w:t xml:space="preserve">. It </w:t>
      </w:r>
      <w:proofErr w:type="gramStart"/>
      <w:r w:rsidR="0085322C">
        <w:t>is</w:t>
      </w:r>
      <w:r w:rsidR="002B238A">
        <w:t xml:space="preserve"> calculated</w:t>
      </w:r>
      <w:proofErr w:type="gramEnd"/>
      <w:r w:rsidR="002B238A">
        <w:t xml:space="preserve"> as the ratio of the variance of an estimate using the complex sampling method to that of an estimate from a hypothetical simple random sample of the same population.</w:t>
      </w:r>
      <w:r w:rsidR="00776F89" w:rsidRPr="00776F89">
        <w:t xml:space="preserve"> The most direct way to calculate</w:t>
      </w:r>
      <w:r w:rsidR="00776F89">
        <w:t xml:space="preserve"> the</w:t>
      </w:r>
      <w:r w:rsidR="00776F89" w:rsidRPr="00776F89">
        <w:t xml:space="preserve"> variance of </w:t>
      </w:r>
      <w:r w:rsidR="00776F89">
        <w:t xml:space="preserve">such </w:t>
      </w:r>
      <w:r w:rsidR="00776F89" w:rsidRPr="00776F89">
        <w:t>an estimate is to collect repeated samples and observe the variation in estimates bas</w:t>
      </w:r>
      <w:r w:rsidR="00776F89">
        <w:t>ed on those samples. That approach</w:t>
      </w:r>
      <w:r w:rsidR="00776F89" w:rsidRPr="00776F89">
        <w:t xml:space="preserve"> provides the actual, as opposed to the estimated, variance</w:t>
      </w:r>
      <w:r w:rsidR="00776F89">
        <w:t xml:space="preserve"> of the estimate</w:t>
      </w:r>
      <w:r w:rsidR="00776F89" w:rsidRPr="00776F89">
        <w:t>.</w:t>
      </w:r>
      <w:r w:rsidR="002B238A">
        <w:t xml:space="preserve"> </w:t>
      </w:r>
      <w:r w:rsidR="0085322C">
        <w:t xml:space="preserve">In the real world, we cannot repeat a given sampling method on the same population, so we cannot calculate the actual </w:t>
      </w:r>
      <w:r w:rsidR="00776F89">
        <w:t xml:space="preserve">variance or </w:t>
      </w:r>
      <w:r w:rsidR="0085322C">
        <w:t xml:space="preserve">DE of a given method and population. However, in a simulation setting we can repeat the method on a simulated population. </w:t>
      </w:r>
      <w:r w:rsidR="00604E01">
        <w:t>In our study, f</w:t>
      </w:r>
      <w:r w:rsidR="0085322C">
        <w:t xml:space="preserve">or the simulated population corresponding to a </w:t>
      </w:r>
      <w:r w:rsidR="0085322C">
        <w:lastRenderedPageBreak/>
        <w:t xml:space="preserve">given NHBS sample we simulate 1,000 RDS resamples and produce the point estimate for each resample. We calculate the variance of RDS on that simulated population as the variance of the </w:t>
      </w:r>
      <w:proofErr w:type="gramStart"/>
      <w:r w:rsidR="0085322C">
        <w:t>1,000 point</w:t>
      </w:r>
      <w:proofErr w:type="gramEnd"/>
      <w:r w:rsidR="0085322C">
        <w:t xml:space="preserve"> estimates. We calculate the a</w:t>
      </w:r>
      <w:r>
        <w:t xml:space="preserve">ctual (true) </w:t>
      </w:r>
      <w:r w:rsidR="00604E01">
        <w:t>d</w:t>
      </w:r>
      <w:r>
        <w:t xml:space="preserve">esign </w:t>
      </w:r>
      <w:r w:rsidR="00604E01">
        <w:t>e</w:t>
      </w:r>
      <w:r>
        <w:t>ffect</w:t>
      </w:r>
      <w:r w:rsidR="00604E01">
        <w:t xml:space="preserve"> (“actual DE”)</w:t>
      </w:r>
      <w:r w:rsidR="0085322C">
        <w:t xml:space="preserve"> as the ratio of that variance to the SRS variance for a binary variable</w:t>
      </w:r>
      <w:r w:rsidR="00B64050">
        <w:t>, where the SRS variance includes a finite population adjustment based on the proportion of the population included in the sample</w:t>
      </w:r>
      <w:r>
        <w:t xml:space="preserve">: </w:t>
      </w:r>
    </w:p>
    <w:p w14:paraId="44A56D4C" w14:textId="77777777" w:rsidR="00344B9A" w:rsidRDefault="00344B9A" w:rsidP="00604E01">
      <w:pPr>
        <w:tabs>
          <w:tab w:val="left" w:pos="2880"/>
        </w:tabs>
        <w:ind w:left="1260" w:hanging="1260"/>
      </w:pPr>
    </w:p>
    <w:p w14:paraId="06A0B432" w14:textId="4ABD2B67" w:rsidR="00D723BD" w:rsidRDefault="00820190" w:rsidP="00D723BD">
      <w:pPr>
        <w:tabs>
          <w:tab w:val="left" w:pos="2880"/>
        </w:tabs>
        <w:ind w:left="1260"/>
      </w:pPr>
      <w:proofErr w:type="spellStart"/>
      <w:proofErr w:type="gramStart"/>
      <w:r>
        <w:t>var</w:t>
      </w:r>
      <w:proofErr w:type="spellEnd"/>
      <w:r>
        <w:t>(</w:t>
      </w:r>
      <w:proofErr w:type="gramEnd"/>
      <w:r w:rsidR="0085322C">
        <w:t>RDS</w:t>
      </w:r>
      <w:r w:rsidR="00A85E6C">
        <w:t xml:space="preserve"> </w:t>
      </w:r>
      <w:r w:rsidR="0085322C">
        <w:t>re</w:t>
      </w:r>
      <w:r w:rsidR="00A85E6C">
        <w:t xml:space="preserve">sample </w:t>
      </w:r>
      <w:r w:rsidR="0085322C">
        <w:t xml:space="preserve">point </w:t>
      </w:r>
      <w:r>
        <w:t>estimates)/</w:t>
      </w:r>
      <w:r w:rsidR="00B64050">
        <w:t>[</w:t>
      </w:r>
      <w:r>
        <w:t>[p</w:t>
      </w:r>
      <w:r w:rsidR="00B64050">
        <w:t>*</w:t>
      </w:r>
      <w:r>
        <w:t>(1</w:t>
      </w:r>
      <w:r w:rsidR="00B64050">
        <w:t xml:space="preserve"> </w:t>
      </w:r>
      <w:r>
        <w:t>-</w:t>
      </w:r>
      <w:r w:rsidR="00B64050">
        <w:t xml:space="preserve"> </w:t>
      </w:r>
      <w:r>
        <w:t>p)/n]</w:t>
      </w:r>
      <w:r w:rsidR="00B64050">
        <w:t>*</w:t>
      </w:r>
      <w:proofErr w:type="spellStart"/>
      <w:r w:rsidR="005A4EAC">
        <w:t>fpc</w:t>
      </w:r>
      <w:proofErr w:type="spellEnd"/>
      <w:r w:rsidR="00B64050">
        <w:t>]</w:t>
      </w:r>
      <w:r w:rsidR="00604E01">
        <w:t xml:space="preserve">, </w:t>
      </w:r>
      <w:r>
        <w:t>where p is the population prevalence</w:t>
      </w:r>
      <w:r w:rsidR="00B64050">
        <w:t>,</w:t>
      </w:r>
      <w:r>
        <w:t xml:space="preserve"> n is the sample size</w:t>
      </w:r>
      <w:r w:rsidR="00B64050">
        <w:t>, N is the population size</w:t>
      </w:r>
      <w:r w:rsidR="005A4EAC">
        <w:t xml:space="preserve">, and </w:t>
      </w:r>
      <w:proofErr w:type="spellStart"/>
      <w:r w:rsidR="005A4EAC">
        <w:t>fpc</w:t>
      </w:r>
      <w:proofErr w:type="spellEnd"/>
      <w:r w:rsidR="005A4EAC">
        <w:t xml:space="preserve"> = (N-n)/(N-1)</w:t>
      </w:r>
    </w:p>
    <w:p w14:paraId="31C6A807" w14:textId="77777777" w:rsidR="0063070C" w:rsidRDefault="0063070C" w:rsidP="00EE53FC">
      <w:pPr>
        <w:tabs>
          <w:tab w:val="left" w:pos="2880"/>
          <w:tab w:val="left" w:pos="3240"/>
        </w:tabs>
      </w:pPr>
    </w:p>
    <w:p w14:paraId="2D28E8C4" w14:textId="77777777" w:rsidR="0063070C" w:rsidRPr="00ED1FFF" w:rsidRDefault="0063070C" w:rsidP="0063070C">
      <w:pPr>
        <w:tabs>
          <w:tab w:val="left" w:pos="3240"/>
        </w:tabs>
        <w:rPr>
          <w:b/>
        </w:rPr>
      </w:pPr>
      <w:r w:rsidRPr="00ED1FFF">
        <w:rPr>
          <w:b/>
        </w:rPr>
        <w:t>Column name</w:t>
      </w:r>
      <w:r>
        <w:rPr>
          <w:b/>
        </w:rPr>
        <w:tab/>
        <w:t>Description</w:t>
      </w:r>
      <w:r>
        <w:rPr>
          <w:b/>
        </w:rPr>
        <w:tab/>
      </w:r>
      <w:r>
        <w:rPr>
          <w:b/>
        </w:rPr>
        <w:tab/>
      </w:r>
      <w:r>
        <w:rPr>
          <w:b/>
        </w:rPr>
        <w:tab/>
      </w:r>
    </w:p>
    <w:p w14:paraId="157660FA" w14:textId="77777777" w:rsidR="0063070C" w:rsidRPr="00012828" w:rsidRDefault="00B21C73" w:rsidP="0063070C">
      <w:pPr>
        <w:tabs>
          <w:tab w:val="left" w:pos="3240"/>
        </w:tabs>
      </w:pPr>
      <w:r w:rsidRPr="00012828">
        <w:t>S</w:t>
      </w:r>
      <w:r>
        <w:t>ample</w:t>
      </w:r>
      <w:r w:rsidR="0063070C" w:rsidRPr="00012828">
        <w:tab/>
      </w:r>
      <w:r>
        <w:t>Unique identifier for a single NHBS sample</w:t>
      </w:r>
    </w:p>
    <w:p w14:paraId="79730C04" w14:textId="77777777" w:rsidR="00820190" w:rsidRDefault="0063070C" w:rsidP="00EE53FC">
      <w:pPr>
        <w:tabs>
          <w:tab w:val="left" w:pos="2880"/>
          <w:tab w:val="left" w:pos="3240"/>
        </w:tabs>
      </w:pPr>
      <w:r>
        <w:t>Actual DE: sample mean</w:t>
      </w:r>
      <w:r w:rsidR="00820190">
        <w:t xml:space="preserve"> </w:t>
      </w:r>
      <w:r w:rsidR="00820190">
        <w:tab/>
      </w:r>
      <w:r>
        <w:t xml:space="preserve">       True design effect for sample mean</w:t>
      </w:r>
    </w:p>
    <w:p w14:paraId="4DA0F44E" w14:textId="77777777" w:rsidR="0063070C" w:rsidRDefault="0063070C" w:rsidP="00EE53FC">
      <w:pPr>
        <w:tabs>
          <w:tab w:val="left" w:pos="2880"/>
          <w:tab w:val="left" w:pos="3240"/>
        </w:tabs>
        <w:ind w:left="3240" w:hanging="3240"/>
      </w:pPr>
      <w:r>
        <w:t xml:space="preserve">Actual DE: </w:t>
      </w:r>
      <w:r w:rsidR="00820190">
        <w:t>SH</w:t>
      </w:r>
      <w:r>
        <w:tab/>
      </w:r>
      <w:r>
        <w:tab/>
        <w:t>True design effect for Salganik-Heckathorn estimates</w:t>
      </w:r>
    </w:p>
    <w:p w14:paraId="32C9421B" w14:textId="77777777" w:rsidR="00820190" w:rsidRDefault="0063070C" w:rsidP="00EE53FC">
      <w:pPr>
        <w:tabs>
          <w:tab w:val="left" w:pos="2880"/>
          <w:tab w:val="left" w:pos="3240"/>
        </w:tabs>
        <w:ind w:left="3240" w:hanging="3240"/>
      </w:pPr>
      <w:r>
        <w:t xml:space="preserve">Actual DE: </w:t>
      </w:r>
      <w:r w:rsidR="00820190">
        <w:t>VH</w:t>
      </w:r>
      <w:r w:rsidR="00820190">
        <w:tab/>
      </w:r>
      <w:r>
        <w:tab/>
        <w:t xml:space="preserve">True design effect for </w:t>
      </w:r>
      <w:r w:rsidR="00FA4C8A">
        <w:t>Volz</w:t>
      </w:r>
      <w:r w:rsidR="00D3510F">
        <w:t xml:space="preserve">-Heckathorn </w:t>
      </w:r>
      <w:r w:rsidR="00820190">
        <w:t>estimates</w:t>
      </w:r>
    </w:p>
    <w:p w14:paraId="6DF9E39E" w14:textId="77777777" w:rsidR="00820190" w:rsidRDefault="0063070C" w:rsidP="00EE53FC">
      <w:pPr>
        <w:tabs>
          <w:tab w:val="left" w:pos="2880"/>
          <w:tab w:val="left" w:pos="3240"/>
        </w:tabs>
        <w:ind w:left="3240" w:hanging="3240"/>
      </w:pPr>
      <w:r>
        <w:t xml:space="preserve">Actual DE: </w:t>
      </w:r>
      <w:r w:rsidR="00820190">
        <w:t>SS</w:t>
      </w:r>
      <w:r w:rsidR="00820190">
        <w:tab/>
      </w:r>
      <w:r>
        <w:tab/>
        <w:t xml:space="preserve">True design effect for </w:t>
      </w:r>
      <w:r w:rsidR="00820190">
        <w:t>Successive-Sampling estimates</w:t>
      </w:r>
    </w:p>
    <w:p w14:paraId="269E0E20" w14:textId="77777777" w:rsidR="00EE53FC" w:rsidRDefault="00EE53FC" w:rsidP="00EE53FC">
      <w:pPr>
        <w:tabs>
          <w:tab w:val="left" w:pos="2880"/>
          <w:tab w:val="left" w:pos="3240"/>
        </w:tabs>
        <w:ind w:left="3240" w:hanging="3240"/>
      </w:pPr>
    </w:p>
    <w:p w14:paraId="1890A07E" w14:textId="77777777" w:rsidR="00C321CB" w:rsidRDefault="000160B0" w:rsidP="00EE53FC">
      <w:pPr>
        <w:tabs>
          <w:tab w:val="left" w:pos="2880"/>
          <w:tab w:val="left" w:pos="3240"/>
        </w:tabs>
        <w:ind w:left="3240" w:hanging="3240"/>
        <w:rPr>
          <w:b/>
        </w:rPr>
      </w:pPr>
      <w:r>
        <w:rPr>
          <w:b/>
        </w:rPr>
        <w:t>Supplement Table 6</w:t>
      </w:r>
      <w:r w:rsidR="00C321CB">
        <w:rPr>
          <w:b/>
        </w:rPr>
        <w:t xml:space="preserve">: </w:t>
      </w:r>
      <w:r>
        <w:rPr>
          <w:b/>
        </w:rPr>
        <w:t>Estimated</w:t>
      </w:r>
      <w:r w:rsidR="00C321CB">
        <w:rPr>
          <w:b/>
        </w:rPr>
        <w:t xml:space="preserve"> Design Effect Results</w:t>
      </w:r>
    </w:p>
    <w:p w14:paraId="7F69C475" w14:textId="29585D4C" w:rsidR="000160B0" w:rsidRDefault="00331F7C" w:rsidP="000160B0">
      <w:pPr>
        <w:rPr>
          <w:b/>
        </w:rPr>
      </w:pPr>
      <w:r>
        <w:rPr>
          <w:b/>
        </w:rPr>
        <w:t>C</w:t>
      </w:r>
      <w:r w:rsidR="000160B0" w:rsidRPr="00BF3EE5">
        <w:rPr>
          <w:b/>
        </w:rPr>
        <w:t>ondition: Without replacement sampling, studentized bootstrap</w:t>
      </w:r>
    </w:p>
    <w:p w14:paraId="358828A3" w14:textId="77777777" w:rsidR="00331F7C" w:rsidRDefault="00331F7C" w:rsidP="000160B0">
      <w:pPr>
        <w:rPr>
          <w:b/>
        </w:rPr>
      </w:pPr>
    </w:p>
    <w:p w14:paraId="438BB820" w14:textId="07BEE254" w:rsidR="00331F7C" w:rsidRPr="00BF3EE5" w:rsidRDefault="00331F7C" w:rsidP="000160B0">
      <w:pPr>
        <w:rPr>
          <w:b/>
        </w:rPr>
      </w:pPr>
      <w:r w:rsidRPr="00ED1FFF">
        <w:rPr>
          <w:b/>
        </w:rPr>
        <w:t>Column name</w:t>
      </w:r>
      <w:r>
        <w:rPr>
          <w:b/>
        </w:rPr>
        <w:tab/>
        <w:t xml:space="preserve">                             Description</w:t>
      </w:r>
      <w:r>
        <w:rPr>
          <w:b/>
        </w:rPr>
        <w:tab/>
      </w:r>
    </w:p>
    <w:p w14:paraId="573A1401" w14:textId="374D5223" w:rsidR="00EE53FC" w:rsidRDefault="00EE53FC" w:rsidP="00EE53FC">
      <w:pPr>
        <w:tabs>
          <w:tab w:val="left" w:pos="2880"/>
          <w:tab w:val="left" w:pos="3240"/>
        </w:tabs>
        <w:ind w:left="3240" w:hanging="3240"/>
      </w:pPr>
      <w:r>
        <w:t>Mean Estimated DE</w:t>
      </w:r>
      <w:r>
        <w:tab/>
        <w:t>Mean of estimated design effects</w:t>
      </w:r>
    </w:p>
    <w:p w14:paraId="6A1E3EE1" w14:textId="4CC9B2AF" w:rsidR="00EE53FC" w:rsidRDefault="00EE53FC" w:rsidP="00EE53FC">
      <w:pPr>
        <w:tabs>
          <w:tab w:val="left" w:pos="2880"/>
          <w:tab w:val="left" w:pos="3240"/>
        </w:tabs>
        <w:ind w:left="3240" w:hanging="3240"/>
      </w:pPr>
      <w:r>
        <w:t>Std. Dev. Estimated DE</w:t>
      </w:r>
      <w:r>
        <w:tab/>
        <w:t>Standard deviation of estimated design effects</w:t>
      </w:r>
    </w:p>
    <w:p w14:paraId="255F39BF" w14:textId="466E771A" w:rsidR="00EE53FC" w:rsidRDefault="00EE53FC" w:rsidP="00EE53FC">
      <w:pPr>
        <w:tabs>
          <w:tab w:val="left" w:pos="2880"/>
          <w:tab w:val="left" w:pos="3240"/>
        </w:tabs>
        <w:ind w:left="3240" w:hanging="3240"/>
      </w:pPr>
      <w:r>
        <w:t>Median Estimated DE</w:t>
      </w:r>
      <w:r>
        <w:tab/>
        <w:t>Median of estimated design effects</w:t>
      </w:r>
    </w:p>
    <w:p w14:paraId="51371F77" w14:textId="0FC75813" w:rsidR="00EE53FC" w:rsidRDefault="00EE53FC" w:rsidP="00EE53FC">
      <w:pPr>
        <w:tabs>
          <w:tab w:val="left" w:pos="2880"/>
          <w:tab w:val="left" w:pos="3240"/>
        </w:tabs>
        <w:ind w:left="3240" w:hanging="3240"/>
      </w:pPr>
      <w:r>
        <w:t xml:space="preserve">Minimum Estimated DE </w:t>
      </w:r>
      <w:r>
        <w:tab/>
        <w:t>Minimum of estimated design effects</w:t>
      </w:r>
    </w:p>
    <w:p w14:paraId="4ABEF238" w14:textId="773BC0F1" w:rsidR="00EE53FC" w:rsidRDefault="00EE53FC" w:rsidP="00EE53FC">
      <w:pPr>
        <w:tabs>
          <w:tab w:val="left" w:pos="2880"/>
          <w:tab w:val="left" w:pos="3240"/>
        </w:tabs>
        <w:ind w:left="3240" w:hanging="3240"/>
      </w:pPr>
      <w:r>
        <w:t>Maximum Estimated DE</w:t>
      </w:r>
      <w:r>
        <w:tab/>
        <w:t>Maximum of estimated design effects</w:t>
      </w:r>
    </w:p>
    <w:p w14:paraId="1A5F2DF4" w14:textId="3D782F36" w:rsidR="00820190" w:rsidRDefault="000160B0" w:rsidP="00EE53FC">
      <w:pPr>
        <w:tabs>
          <w:tab w:val="left" w:pos="2880"/>
        </w:tabs>
        <w:rPr>
          <w:b/>
        </w:rPr>
      </w:pPr>
      <w:proofErr w:type="gramStart"/>
      <w:r w:rsidRPr="003E0994">
        <w:t>SH</w:t>
      </w:r>
      <w:proofErr w:type="gramEnd"/>
      <w:r>
        <w:rPr>
          <w:b/>
        </w:rPr>
        <w:tab/>
      </w:r>
      <w:r>
        <w:t>Salganik-Heckathorn estimates</w:t>
      </w:r>
    </w:p>
    <w:p w14:paraId="5072BACA" w14:textId="1AC10300" w:rsidR="0063070C" w:rsidRDefault="000160B0" w:rsidP="0063070C">
      <w:pPr>
        <w:tabs>
          <w:tab w:val="left" w:pos="2880"/>
          <w:tab w:val="left" w:pos="3240"/>
        </w:tabs>
      </w:pPr>
      <w:r w:rsidRPr="003E0994">
        <w:t>VH</w:t>
      </w:r>
      <w:r>
        <w:tab/>
      </w:r>
      <w:r w:rsidR="00FA4C8A">
        <w:t>Volz</w:t>
      </w:r>
      <w:r>
        <w:t>-Heckathorn estimates</w:t>
      </w:r>
    </w:p>
    <w:p w14:paraId="5C74A65B" w14:textId="10B1493E" w:rsidR="000160B0" w:rsidRPr="000160B0" w:rsidRDefault="000160B0" w:rsidP="00124E6D">
      <w:r w:rsidRPr="003E0994">
        <w:t>SS</w:t>
      </w:r>
      <w:r>
        <w:tab/>
      </w:r>
      <w:r>
        <w:tab/>
      </w:r>
      <w:r>
        <w:tab/>
      </w:r>
      <w:r>
        <w:tab/>
        <w:t>Successive-Sampling estimates</w:t>
      </w:r>
    </w:p>
    <w:p w14:paraId="7C5392E1" w14:textId="77777777" w:rsidR="003E0994" w:rsidRDefault="003E0994" w:rsidP="00124E6D"/>
    <w:p w14:paraId="021EDC23" w14:textId="77777777" w:rsidR="00DE608E" w:rsidRDefault="00DE608E" w:rsidP="00124E6D">
      <w:r w:rsidRPr="00DE608E">
        <w:t>The values marked by “</w:t>
      </w:r>
      <w:r w:rsidR="006E31D2">
        <w:t>&gt;1000</w:t>
      </w:r>
      <w:proofErr w:type="gramStart"/>
      <w:r w:rsidRPr="00DE608E">
        <w:t xml:space="preserve">“ </w:t>
      </w:r>
      <w:r>
        <w:t>represent</w:t>
      </w:r>
      <w:proofErr w:type="gramEnd"/>
      <w:r>
        <w:t xml:space="preserve"> situations where the estimated design effect was extremely large in a number of samples, and hence the </w:t>
      </w:r>
      <w:r w:rsidR="006E31D2">
        <w:t xml:space="preserve">specific </w:t>
      </w:r>
      <w:r>
        <w:t>value of the mean is not meaningful.</w:t>
      </w:r>
    </w:p>
    <w:p w14:paraId="74EFCD7B" w14:textId="77777777" w:rsidR="00820190" w:rsidRPr="00DE608E" w:rsidRDefault="000160B0" w:rsidP="00124E6D">
      <w:r w:rsidRPr="00DE608E">
        <w:tab/>
      </w:r>
      <w:r w:rsidRPr="00DE608E">
        <w:tab/>
      </w:r>
      <w:r w:rsidRPr="00DE608E">
        <w:tab/>
      </w:r>
      <w:r w:rsidRPr="00DE608E">
        <w:tab/>
      </w:r>
    </w:p>
    <w:p w14:paraId="29D94326" w14:textId="77777777" w:rsidR="001B3E09" w:rsidRDefault="001B3E09" w:rsidP="00124E6D">
      <w:pPr>
        <w:rPr>
          <w:b/>
        </w:rPr>
      </w:pPr>
    </w:p>
    <w:p w14:paraId="2EAACC51" w14:textId="3DB982E0" w:rsidR="00124E6D" w:rsidRDefault="004B0912" w:rsidP="00124E6D">
      <w:pPr>
        <w:rPr>
          <w:b/>
        </w:rPr>
      </w:pPr>
      <w:r>
        <w:rPr>
          <w:b/>
        </w:rPr>
        <w:t xml:space="preserve">Supplement Table 7: </w:t>
      </w:r>
      <w:r w:rsidR="00DD43F4">
        <w:rPr>
          <w:b/>
        </w:rPr>
        <w:t xml:space="preserve">CI </w:t>
      </w:r>
      <w:r>
        <w:rPr>
          <w:b/>
        </w:rPr>
        <w:t>Coverage</w:t>
      </w:r>
      <w:r w:rsidR="00DD43F4">
        <w:rPr>
          <w:b/>
        </w:rPr>
        <w:t>,</w:t>
      </w:r>
      <w:r>
        <w:rPr>
          <w:b/>
        </w:rPr>
        <w:t xml:space="preserve"> </w:t>
      </w:r>
      <w:r w:rsidR="00124E6D" w:rsidRPr="00124E6D">
        <w:rPr>
          <w:b/>
        </w:rPr>
        <w:t>Percentile</w:t>
      </w:r>
      <w:r>
        <w:rPr>
          <w:b/>
        </w:rPr>
        <w:t xml:space="preserve"> Bootstrap</w:t>
      </w:r>
    </w:p>
    <w:p w14:paraId="16CE75A4" w14:textId="496852B9" w:rsidR="00124E6D" w:rsidRPr="00BF3EE5" w:rsidRDefault="00331F7C" w:rsidP="00124E6D">
      <w:pPr>
        <w:rPr>
          <w:b/>
        </w:rPr>
      </w:pPr>
      <w:r>
        <w:rPr>
          <w:b/>
        </w:rPr>
        <w:t xml:space="preserve">Condition: </w:t>
      </w:r>
      <w:r w:rsidR="00124E6D" w:rsidRPr="00BF3EE5">
        <w:rPr>
          <w:b/>
        </w:rPr>
        <w:t xml:space="preserve">Without replacement sampling, </w:t>
      </w:r>
      <w:r>
        <w:rPr>
          <w:b/>
        </w:rPr>
        <w:t xml:space="preserve">percentile </w:t>
      </w:r>
      <w:r w:rsidR="00124E6D" w:rsidRPr="00BF3EE5">
        <w:rPr>
          <w:b/>
        </w:rPr>
        <w:t>bootstrap</w:t>
      </w:r>
    </w:p>
    <w:p w14:paraId="0983CCDA" w14:textId="77777777" w:rsidR="00124E6D" w:rsidRDefault="00124E6D" w:rsidP="00124E6D">
      <w:r>
        <w:t xml:space="preserve">"Coverage" </w:t>
      </w:r>
      <w:r>
        <w:tab/>
        <w:t>Percentage of times 95% Confidence Interval included the Population Prevalence</w:t>
      </w:r>
    </w:p>
    <w:p w14:paraId="20568A7C" w14:textId="77777777" w:rsidR="00124E6D" w:rsidRDefault="00124E6D" w:rsidP="00124E6D"/>
    <w:p w14:paraId="330B6EDF" w14:textId="77777777" w:rsidR="00124E6D" w:rsidRPr="00124E6D" w:rsidRDefault="00124E6D" w:rsidP="00124E6D">
      <w:pPr>
        <w:tabs>
          <w:tab w:val="left" w:pos="2160"/>
        </w:tabs>
        <w:rPr>
          <w:b/>
        </w:rPr>
      </w:pPr>
      <w:r w:rsidRPr="00124E6D">
        <w:rPr>
          <w:b/>
        </w:rPr>
        <w:t>Column name</w:t>
      </w:r>
      <w:r w:rsidRPr="00124E6D">
        <w:rPr>
          <w:b/>
        </w:rPr>
        <w:tab/>
        <w:t>Description</w:t>
      </w:r>
      <w:r w:rsidRPr="00124E6D">
        <w:rPr>
          <w:b/>
        </w:rPr>
        <w:tab/>
      </w:r>
      <w:r w:rsidRPr="00124E6D">
        <w:rPr>
          <w:b/>
        </w:rPr>
        <w:tab/>
      </w:r>
      <w:r w:rsidRPr="00124E6D">
        <w:rPr>
          <w:b/>
        </w:rPr>
        <w:tab/>
      </w:r>
    </w:p>
    <w:p w14:paraId="58A920D9" w14:textId="77777777" w:rsidR="004B0912" w:rsidRPr="00012828" w:rsidRDefault="00B26373" w:rsidP="004B0912">
      <w:pPr>
        <w:tabs>
          <w:tab w:val="left" w:pos="3240"/>
        </w:tabs>
      </w:pPr>
      <w:r>
        <w:t>Sample                              Unique identifier for a single NHBS sample</w:t>
      </w:r>
    </w:p>
    <w:p w14:paraId="6B5E1BBE" w14:textId="77777777" w:rsidR="00124E6D" w:rsidRDefault="00124E6D" w:rsidP="00124E6D">
      <w:pPr>
        <w:tabs>
          <w:tab w:val="left" w:pos="2160"/>
        </w:tabs>
      </w:pPr>
      <w:r>
        <w:t>Coverage: SH</w:t>
      </w:r>
      <w:r>
        <w:tab/>
        <w:t>Coverage of the Salganik-Heckathorn estimate/Salganik bootstrap</w:t>
      </w:r>
    </w:p>
    <w:p w14:paraId="145B2BFB" w14:textId="77777777" w:rsidR="00124E6D" w:rsidRDefault="00124E6D" w:rsidP="00124E6D">
      <w:pPr>
        <w:tabs>
          <w:tab w:val="left" w:pos="2160"/>
        </w:tabs>
      </w:pPr>
      <w:r>
        <w:t>Coverage: VH</w:t>
      </w:r>
      <w:r>
        <w:tab/>
        <w:t xml:space="preserve">Coverage of the </w:t>
      </w:r>
      <w:r w:rsidR="00FA4C8A">
        <w:t>Volz</w:t>
      </w:r>
      <w:r>
        <w:t>-Heckathor</w:t>
      </w:r>
      <w:r w:rsidR="00D3510F">
        <w:t>n</w:t>
      </w:r>
      <w:r>
        <w:t xml:space="preserve"> estimate/Salganik bootstrap</w:t>
      </w:r>
    </w:p>
    <w:p w14:paraId="08B2FBA7" w14:textId="77777777" w:rsidR="00124E6D" w:rsidRDefault="00124E6D" w:rsidP="00124E6D">
      <w:pPr>
        <w:tabs>
          <w:tab w:val="left" w:pos="2160"/>
        </w:tabs>
      </w:pPr>
      <w:r>
        <w:t>Coverage: SS</w:t>
      </w:r>
      <w:r>
        <w:tab/>
        <w:t>Coverage of the Successive-Sampling estimate/Successive-Sampling bootstrap</w:t>
      </w:r>
    </w:p>
    <w:p w14:paraId="556CE360" w14:textId="77777777" w:rsidR="00124E6D" w:rsidRDefault="00124E6D" w:rsidP="00ED1FFF"/>
    <w:p w14:paraId="4D5BAC12" w14:textId="77777777" w:rsidR="00D3510F" w:rsidRDefault="00D3510F" w:rsidP="00ED1FFF"/>
    <w:p w14:paraId="30ADFC2B" w14:textId="6293AEFD" w:rsidR="00DD43F4" w:rsidRDefault="00613A95" w:rsidP="00613A95">
      <w:pPr>
        <w:ind w:left="270" w:hanging="270"/>
        <w:rPr>
          <w:b/>
        </w:rPr>
      </w:pPr>
      <w:r>
        <w:rPr>
          <w:b/>
        </w:rPr>
        <w:t>Supplement Table 8</w:t>
      </w:r>
      <w:r w:rsidR="00FA4C8A">
        <w:rPr>
          <w:b/>
        </w:rPr>
        <w:t xml:space="preserve">: </w:t>
      </w:r>
      <w:r w:rsidR="00DD43F4">
        <w:rPr>
          <w:b/>
        </w:rPr>
        <w:t xml:space="preserve">CI Coverage, VH/Sal-BS </w:t>
      </w:r>
      <w:proofErr w:type="gramStart"/>
      <w:r w:rsidR="00DD43F4">
        <w:rPr>
          <w:b/>
        </w:rPr>
        <w:t>With</w:t>
      </w:r>
      <w:proofErr w:type="gramEnd"/>
      <w:r w:rsidR="00DD43F4">
        <w:rPr>
          <w:b/>
        </w:rPr>
        <w:t xml:space="preserve"> Replacement</w:t>
      </w:r>
    </w:p>
    <w:p w14:paraId="50E51258" w14:textId="20BF6A11" w:rsidR="00BF3EE5" w:rsidRPr="00BF3EE5" w:rsidRDefault="00DD43F4" w:rsidP="00613A95">
      <w:pPr>
        <w:ind w:left="270" w:hanging="270"/>
        <w:rPr>
          <w:b/>
        </w:rPr>
      </w:pPr>
      <w:r>
        <w:rPr>
          <w:b/>
        </w:rPr>
        <w:t>Condition: With</w:t>
      </w:r>
      <w:r w:rsidR="00D3510F" w:rsidRPr="00BF3EE5">
        <w:rPr>
          <w:b/>
        </w:rPr>
        <w:t xml:space="preserve"> replacement sampling, </w:t>
      </w:r>
      <w:r w:rsidR="00FA4C8A">
        <w:rPr>
          <w:b/>
        </w:rPr>
        <w:t>Volz</w:t>
      </w:r>
      <w:r w:rsidR="00D3510F" w:rsidRPr="00BF3EE5">
        <w:rPr>
          <w:b/>
        </w:rPr>
        <w:t>-Heckathorn estimate/Salganik boo</w:t>
      </w:r>
      <w:r w:rsidR="004B0912">
        <w:rPr>
          <w:b/>
        </w:rPr>
        <w:t>t</w:t>
      </w:r>
      <w:r w:rsidR="00D3510F" w:rsidRPr="00BF3EE5">
        <w:rPr>
          <w:b/>
        </w:rPr>
        <w:t>strap</w:t>
      </w:r>
    </w:p>
    <w:p w14:paraId="7EFD91B5" w14:textId="77777777" w:rsidR="00613A95" w:rsidRDefault="00613A95" w:rsidP="00D3510F">
      <w:r>
        <w:t>Coverage</w:t>
      </w:r>
      <w:r>
        <w:tab/>
      </w:r>
      <w:r w:rsidR="00FA4C8A">
        <w:t>Percentage of times 95% Confidence Interval inc</w:t>
      </w:r>
      <w:r>
        <w:t>luded the Population Prevalence</w:t>
      </w:r>
    </w:p>
    <w:p w14:paraId="60CBC17E" w14:textId="77777777" w:rsidR="00D3510F" w:rsidRDefault="00613A95" w:rsidP="00D3510F">
      <w:r>
        <w:lastRenderedPageBreak/>
        <w:t>Estimated DE</w:t>
      </w:r>
      <w:r>
        <w:tab/>
      </w:r>
      <w:r w:rsidR="00BF3EE5">
        <w:t xml:space="preserve">Design Effect estimated from </w:t>
      </w:r>
      <w:r w:rsidR="00A85E6C">
        <w:t>a single sample</w:t>
      </w:r>
      <w:r w:rsidR="00B26373">
        <w:t xml:space="preserve"> using RDS variance estimates</w:t>
      </w:r>
    </w:p>
    <w:p w14:paraId="03CAD89E" w14:textId="77777777" w:rsidR="00BF3EE5" w:rsidRDefault="00BF3EE5" w:rsidP="00BF3EE5">
      <w:pPr>
        <w:tabs>
          <w:tab w:val="left" w:pos="3240"/>
        </w:tabs>
        <w:rPr>
          <w:b/>
        </w:rPr>
      </w:pPr>
    </w:p>
    <w:p w14:paraId="17E4D0B6" w14:textId="77777777" w:rsidR="00D3510F" w:rsidRPr="00124E6D" w:rsidRDefault="00D3510F" w:rsidP="007A5022">
      <w:pPr>
        <w:tabs>
          <w:tab w:val="left" w:pos="3420"/>
        </w:tabs>
        <w:rPr>
          <w:b/>
        </w:rPr>
      </w:pPr>
      <w:r w:rsidRPr="00124E6D">
        <w:rPr>
          <w:b/>
        </w:rPr>
        <w:t>Column name</w:t>
      </w:r>
      <w:r w:rsidRPr="00124E6D">
        <w:rPr>
          <w:b/>
        </w:rPr>
        <w:tab/>
        <w:t>Description</w:t>
      </w:r>
      <w:r w:rsidRPr="00124E6D">
        <w:rPr>
          <w:b/>
        </w:rPr>
        <w:tab/>
      </w:r>
      <w:r w:rsidRPr="00124E6D">
        <w:rPr>
          <w:b/>
        </w:rPr>
        <w:tab/>
      </w:r>
      <w:r w:rsidRPr="00124E6D">
        <w:rPr>
          <w:b/>
        </w:rPr>
        <w:tab/>
      </w:r>
    </w:p>
    <w:p w14:paraId="40278925" w14:textId="77777777" w:rsidR="00D3510F" w:rsidRDefault="00B26373" w:rsidP="007A5022">
      <w:pPr>
        <w:tabs>
          <w:tab w:val="left" w:pos="3420"/>
        </w:tabs>
      </w:pPr>
      <w:r>
        <w:t>Sample</w:t>
      </w:r>
      <w:r w:rsidR="00D3510F">
        <w:t xml:space="preserve"> </w:t>
      </w:r>
      <w:r w:rsidR="00D3510F">
        <w:tab/>
      </w:r>
      <w:r>
        <w:t>Unique identifier for a single NHBS sample</w:t>
      </w:r>
    </w:p>
    <w:p w14:paraId="47C51EAB" w14:textId="77777777" w:rsidR="00D3510F" w:rsidRDefault="00D3510F" w:rsidP="007A5022">
      <w:pPr>
        <w:tabs>
          <w:tab w:val="left" w:pos="3420"/>
        </w:tabs>
      </w:pPr>
      <w:r>
        <w:t xml:space="preserve">Coverage: </w:t>
      </w:r>
      <w:r w:rsidR="00BF3EE5">
        <w:t>Studentized</w:t>
      </w:r>
      <w:r>
        <w:t xml:space="preserve"> Bootstrap</w:t>
      </w:r>
      <w:r>
        <w:tab/>
        <w:t xml:space="preserve">Coverage </w:t>
      </w:r>
      <w:r w:rsidR="00BF3EE5">
        <w:t>studentized</w:t>
      </w:r>
      <w:r>
        <w:t xml:space="preserve"> bootstrap</w:t>
      </w:r>
    </w:p>
    <w:p w14:paraId="703651DF" w14:textId="77777777" w:rsidR="00D3510F" w:rsidRDefault="00BF3EE5" w:rsidP="007A5022">
      <w:pPr>
        <w:tabs>
          <w:tab w:val="left" w:pos="3420"/>
        </w:tabs>
      </w:pPr>
      <w:r>
        <w:t>Coverage: Percentile Bootstrap</w:t>
      </w:r>
      <w:r w:rsidR="00D3510F">
        <w:tab/>
        <w:t xml:space="preserve">Coverage </w:t>
      </w:r>
      <w:r>
        <w:t>percentile</w:t>
      </w:r>
      <w:r w:rsidR="00D3510F">
        <w:t xml:space="preserve"> bootstrap</w:t>
      </w:r>
    </w:p>
    <w:p w14:paraId="6A54C685" w14:textId="77777777" w:rsidR="00B54B97" w:rsidRDefault="00D3510F" w:rsidP="003E0994">
      <w:pPr>
        <w:tabs>
          <w:tab w:val="left" w:pos="3420"/>
        </w:tabs>
        <w:ind w:left="3420" w:hanging="3420"/>
      </w:pPr>
      <w:r>
        <w:t xml:space="preserve">Actual DE </w:t>
      </w:r>
      <w:r>
        <w:tab/>
        <w:t xml:space="preserve">Actual (true) Design Effect: </w:t>
      </w:r>
    </w:p>
    <w:p w14:paraId="0032BFBB" w14:textId="58E66BF2" w:rsidR="00D3510F" w:rsidRDefault="003E0994" w:rsidP="00B54B97">
      <w:pPr>
        <w:tabs>
          <w:tab w:val="left" w:pos="3420"/>
        </w:tabs>
        <w:ind w:left="3420"/>
      </w:pPr>
      <w:proofErr w:type="spellStart"/>
      <w:proofErr w:type="gramStart"/>
      <w:r w:rsidRPr="003E0994">
        <w:t>var</w:t>
      </w:r>
      <w:proofErr w:type="spellEnd"/>
      <w:r w:rsidRPr="003E0994">
        <w:t>(</w:t>
      </w:r>
      <w:proofErr w:type="gramEnd"/>
      <w:r w:rsidRPr="003E0994">
        <w:t>RDS resample point estimates)/</w:t>
      </w:r>
      <w:r w:rsidR="005A4EAC">
        <w:t>[[p*(1 - p)/n]*</w:t>
      </w:r>
      <w:proofErr w:type="spellStart"/>
      <w:r w:rsidR="005A4EAC">
        <w:t>fpc</w:t>
      </w:r>
      <w:proofErr w:type="spellEnd"/>
      <w:r w:rsidR="005A4EAC">
        <w:t>]</w:t>
      </w:r>
      <w:r w:rsidRPr="003E0994">
        <w:t>, where p is the population prevalence, n is the sample size, N is the population size</w:t>
      </w:r>
      <w:r w:rsidR="005A4EAC">
        <w:t xml:space="preserve">, and </w:t>
      </w:r>
      <w:proofErr w:type="spellStart"/>
      <w:r w:rsidR="005A4EAC">
        <w:t>fpc</w:t>
      </w:r>
      <w:proofErr w:type="spellEnd"/>
      <w:r w:rsidR="005A4EAC">
        <w:t xml:space="preserve"> = (N-n)/(N-1)</w:t>
      </w:r>
    </w:p>
    <w:p w14:paraId="35F2251A" w14:textId="77777777" w:rsidR="007A5022" w:rsidRDefault="00BF3EE5" w:rsidP="007A5022">
      <w:pPr>
        <w:tabs>
          <w:tab w:val="left" w:pos="3420"/>
        </w:tabs>
        <w:rPr>
          <w:b/>
        </w:rPr>
      </w:pPr>
      <w:r w:rsidRPr="00BF3EE5">
        <w:rPr>
          <w:b/>
        </w:rPr>
        <w:t>Studentized bootstrap:</w:t>
      </w:r>
    </w:p>
    <w:p w14:paraId="25862AD1" w14:textId="77777777" w:rsidR="00D3510F" w:rsidRPr="007A5022" w:rsidRDefault="00D3510F" w:rsidP="007A5022">
      <w:pPr>
        <w:tabs>
          <w:tab w:val="left" w:pos="3420"/>
        </w:tabs>
        <w:rPr>
          <w:b/>
        </w:rPr>
      </w:pPr>
      <w:r>
        <w:t>Mean Estimated DE</w:t>
      </w:r>
      <w:r>
        <w:tab/>
        <w:t>Mean of estimated design effects</w:t>
      </w:r>
    </w:p>
    <w:p w14:paraId="27256A05" w14:textId="77777777" w:rsidR="00D3510F" w:rsidRDefault="00D3510F" w:rsidP="007A5022">
      <w:pPr>
        <w:tabs>
          <w:tab w:val="left" w:pos="3420"/>
        </w:tabs>
      </w:pPr>
      <w:r>
        <w:t>Std. Dev. Estimated DE</w:t>
      </w:r>
      <w:r>
        <w:tab/>
        <w:t>Standard deviation of estimated design effects</w:t>
      </w:r>
    </w:p>
    <w:p w14:paraId="61611057" w14:textId="77777777" w:rsidR="00D3510F" w:rsidRDefault="00BF3EE5" w:rsidP="007A5022">
      <w:pPr>
        <w:tabs>
          <w:tab w:val="left" w:pos="3420"/>
        </w:tabs>
      </w:pPr>
      <w:r>
        <w:t>Median Estimated DE</w:t>
      </w:r>
      <w:r w:rsidR="00D3510F">
        <w:tab/>
        <w:t>Median of estimated design effects</w:t>
      </w:r>
    </w:p>
    <w:p w14:paraId="63BCC13B" w14:textId="77777777" w:rsidR="00D3510F" w:rsidRDefault="00D3510F" w:rsidP="007A5022">
      <w:pPr>
        <w:tabs>
          <w:tab w:val="left" w:pos="3420"/>
        </w:tabs>
      </w:pPr>
      <w:r>
        <w:t xml:space="preserve">Minimum Estimated DE </w:t>
      </w:r>
      <w:r>
        <w:tab/>
        <w:t>Minimum of estimated design effects</w:t>
      </w:r>
    </w:p>
    <w:p w14:paraId="5B4DD64A" w14:textId="77777777" w:rsidR="00D3510F" w:rsidRDefault="001B4897" w:rsidP="007A5022">
      <w:pPr>
        <w:tabs>
          <w:tab w:val="left" w:pos="3420"/>
        </w:tabs>
      </w:pPr>
      <w:r>
        <w:t>Maximum Estimated DE</w:t>
      </w:r>
      <w:r w:rsidR="00D3510F">
        <w:tab/>
        <w:t>Maximum of estimated design effects</w:t>
      </w:r>
    </w:p>
    <w:p w14:paraId="5422B743" w14:textId="77777777" w:rsidR="00D3510F" w:rsidRDefault="00D3510F" w:rsidP="00BF3EE5"/>
    <w:p w14:paraId="52DD7223" w14:textId="77777777" w:rsidR="00D3510F" w:rsidRDefault="001143B6" w:rsidP="00ED1FFF">
      <w:pPr>
        <w:rPr>
          <w:b/>
          <w:sz w:val="24"/>
          <w:szCs w:val="24"/>
        </w:rPr>
      </w:pPr>
      <w:r w:rsidRPr="001143B6">
        <w:rPr>
          <w:b/>
          <w:sz w:val="24"/>
          <w:szCs w:val="24"/>
        </w:rPr>
        <w:t>Design Effect Figures</w:t>
      </w:r>
    </w:p>
    <w:p w14:paraId="147078AB" w14:textId="77777777" w:rsidR="001143B6" w:rsidRDefault="001143B6" w:rsidP="00ED1FFF">
      <w:pPr>
        <w:rPr>
          <w:b/>
          <w:sz w:val="24"/>
          <w:szCs w:val="24"/>
        </w:rPr>
      </w:pPr>
    </w:p>
    <w:p w14:paraId="39D1E454" w14:textId="77777777" w:rsidR="001143B6" w:rsidRDefault="001143B6" w:rsidP="001143B6">
      <w:pPr>
        <w:ind w:left="1980" w:hanging="1980"/>
        <w:rPr>
          <w:b/>
        </w:rPr>
      </w:pPr>
      <w:r>
        <w:rPr>
          <w:b/>
        </w:rPr>
        <w:t>Supplement Figu</w:t>
      </w:r>
      <w:r w:rsidR="00876980">
        <w:rPr>
          <w:b/>
        </w:rPr>
        <w:t>re 2</w:t>
      </w:r>
      <w:r>
        <w:rPr>
          <w:b/>
        </w:rPr>
        <w:t>: Volz-Heckathorn Design Effect Comparison: With versus Without Replacement Sampling</w:t>
      </w:r>
    </w:p>
    <w:p w14:paraId="44314ACC" w14:textId="77777777" w:rsidR="001143B6" w:rsidRDefault="001143B6" w:rsidP="001143B6">
      <w:r>
        <w:t xml:space="preserve">This figure shows that with replacement sampling results in consistently higher actual (true) design effects.  </w:t>
      </w:r>
      <w:r w:rsidR="00B82EAB">
        <w:t>On t</w:t>
      </w:r>
      <w:r>
        <w:t xml:space="preserve">he x-axis are the </w:t>
      </w:r>
      <w:r w:rsidR="00B26373">
        <w:t xml:space="preserve">samples </w:t>
      </w:r>
      <w:r>
        <w:t xml:space="preserve">ordered by design effect size for with replacement sampling with that design effect shown in red where the design effect magnitudes </w:t>
      </w:r>
      <w:proofErr w:type="gramStart"/>
      <w:r>
        <w:t>are shown</w:t>
      </w:r>
      <w:proofErr w:type="gramEnd"/>
      <w:r>
        <w:t xml:space="preserve"> on the left y-axis.  The blue points are the corresponding design effect for without replacement sampling.  The purple points are the ratio (right y-axis) of </w:t>
      </w:r>
      <w:proofErr w:type="gramStart"/>
      <w:r>
        <w:t>the with</w:t>
      </w:r>
      <w:proofErr w:type="gramEnd"/>
      <w:r>
        <w:t xml:space="preserve"> replacement/without replacement design effects.</w:t>
      </w:r>
      <w:r w:rsidR="00876980">
        <w:t xml:space="preserve">  Note that ratio is always above </w:t>
      </w:r>
      <w:proofErr w:type="gramStart"/>
      <w:r w:rsidR="00876980">
        <w:t>1</w:t>
      </w:r>
      <w:proofErr w:type="gramEnd"/>
      <w:r w:rsidR="00876980">
        <w:t xml:space="preserve">, that is, with replacement sampling design effects are always higher than without replacement sampling design effects and that this ratio is almost 2.5 for site A-14. </w:t>
      </w:r>
    </w:p>
    <w:p w14:paraId="320F5D9C" w14:textId="77777777" w:rsidR="001143B6" w:rsidRDefault="001143B6" w:rsidP="001143B6"/>
    <w:p w14:paraId="1286F9EC" w14:textId="77777777" w:rsidR="005B5089" w:rsidRPr="005B5089" w:rsidRDefault="00C712C2" w:rsidP="001143B6">
      <w:pPr>
        <w:rPr>
          <w:b/>
        </w:rPr>
      </w:pPr>
      <w:r>
        <w:rPr>
          <w:b/>
        </w:rPr>
        <w:t>Supplement Figure 3</w:t>
      </w:r>
      <w:r w:rsidR="005B5089" w:rsidRPr="005B5089">
        <w:rPr>
          <w:b/>
        </w:rPr>
        <w:t>: Actual Design Effect Cumulative Distribution</w:t>
      </w:r>
    </w:p>
    <w:p w14:paraId="5F2E9AD0" w14:textId="15795F43" w:rsidR="001143B6" w:rsidRDefault="005B5089" w:rsidP="001143B6">
      <w:r>
        <w:t xml:space="preserve">This figure shows the cumulative distribution of the actual (true) design effect for each estimator for </w:t>
      </w:r>
      <w:r w:rsidRPr="005B5089">
        <w:rPr>
          <w:i/>
        </w:rPr>
        <w:t>without</w:t>
      </w:r>
      <w:r>
        <w:t xml:space="preserve"> replacement sampling (SS=</w:t>
      </w:r>
      <w:r w:rsidR="00856AF6">
        <w:t xml:space="preserve">Successive </w:t>
      </w:r>
      <w:r>
        <w:t>Sampling, SH=Salganik-</w:t>
      </w:r>
      <w:r w:rsidR="005173D6">
        <w:t>Heckathorn</w:t>
      </w:r>
      <w:r>
        <w:t xml:space="preserve">, VH=Volz-Heckathorn) and the VH estimator for </w:t>
      </w:r>
      <w:r w:rsidRPr="005B5089">
        <w:rPr>
          <w:i/>
        </w:rPr>
        <w:t>with</w:t>
      </w:r>
      <w:r>
        <w:t xml:space="preserve"> replacement sampling.  This figure enables the viewer to estimate the proportion of DE's below a certain cutoff for a particular estimator.</w:t>
      </w:r>
      <w:r w:rsidR="00C712C2">
        <w:t xml:space="preserve">  For example, 70% of the SS design effects are below </w:t>
      </w:r>
      <w:proofErr w:type="gramStart"/>
      <w:r w:rsidR="00C712C2">
        <w:t>2</w:t>
      </w:r>
      <w:proofErr w:type="gramEnd"/>
      <w:r w:rsidR="00C712C2">
        <w:t xml:space="preserve">, 95% below 3.  </w:t>
      </w:r>
    </w:p>
    <w:p w14:paraId="5F1DB4D3" w14:textId="77777777" w:rsidR="00902713" w:rsidRDefault="00902713" w:rsidP="00763195">
      <w:pPr>
        <w:ind w:left="120" w:right="-20"/>
        <w:jc w:val="center"/>
        <w:rPr>
          <w:rFonts w:ascii="Calibri" w:eastAsia="Calibri" w:hAnsi="Calibri" w:cs="Calibri"/>
          <w:b/>
          <w:bCs/>
          <w:sz w:val="24"/>
          <w:szCs w:val="24"/>
          <w:u w:val="single" w:color="000000"/>
        </w:rPr>
      </w:pPr>
    </w:p>
    <w:p w14:paraId="2FB62D7A" w14:textId="1BAE2F5A" w:rsidR="00DD43F4" w:rsidRPr="005B5089" w:rsidRDefault="00DD43F4" w:rsidP="00DD43F4">
      <w:pPr>
        <w:rPr>
          <w:b/>
        </w:rPr>
      </w:pPr>
      <w:r>
        <w:rPr>
          <w:b/>
        </w:rPr>
        <w:t>Supplement Figure 4</w:t>
      </w:r>
      <w:r w:rsidRPr="005B5089">
        <w:rPr>
          <w:b/>
        </w:rPr>
        <w:t xml:space="preserve">: </w:t>
      </w:r>
      <w:r>
        <w:rPr>
          <w:b/>
        </w:rPr>
        <w:t>Estimated and Actual DE Ratio Boxplots</w:t>
      </w:r>
    </w:p>
    <w:p w14:paraId="7AFB6E32" w14:textId="535A392C" w:rsidR="00DD43F4" w:rsidRDefault="00DD43F4" w:rsidP="00DD43F4">
      <w:r>
        <w:t xml:space="preserve">This figure shows the distributions of the ratio of the estimated DE to </w:t>
      </w:r>
      <w:r w:rsidR="00B54B97">
        <w:t xml:space="preserve">the </w:t>
      </w:r>
      <w:r>
        <w:t xml:space="preserve">actual </w:t>
      </w:r>
      <w:r w:rsidR="00B54B97">
        <w:t xml:space="preserve">DE </w:t>
      </w:r>
      <w:r>
        <w:t xml:space="preserve">for the 1,000 RDS simulations for each population network, by </w:t>
      </w:r>
      <w:r w:rsidR="00FF46E2">
        <w:t>estimator pair used to estimate the DE</w:t>
      </w:r>
      <w:r w:rsidR="00E15F37">
        <w:t xml:space="preserve"> and sampling condition (with or without replacement)</w:t>
      </w:r>
      <w:r w:rsidR="00FF46E2">
        <w:t xml:space="preserve">. For each estimator pair, 40 box plots </w:t>
      </w:r>
      <w:proofErr w:type="gramStart"/>
      <w:r w:rsidR="00FF46E2">
        <w:t>are shown</w:t>
      </w:r>
      <w:proofErr w:type="gramEnd"/>
      <w:r w:rsidR="00FF46E2">
        <w:t xml:space="preserve"> (one per population network). The x-axis is the population network, and the y-axis is the estimated DE to actual DE ratio. The dark line in the middle of the box is the median ratio, the bottom and top of the box are the 25</w:t>
      </w:r>
      <w:r w:rsidR="00FF46E2" w:rsidRPr="00FF46E2">
        <w:rPr>
          <w:vertAlign w:val="superscript"/>
        </w:rPr>
        <w:t>th</w:t>
      </w:r>
      <w:r w:rsidR="00FF46E2">
        <w:t xml:space="preserve"> and 75</w:t>
      </w:r>
      <w:r w:rsidR="00FF46E2" w:rsidRPr="00FF46E2">
        <w:rPr>
          <w:vertAlign w:val="superscript"/>
        </w:rPr>
        <w:t>th</w:t>
      </w:r>
      <w:r w:rsidR="00FF46E2">
        <w:t xml:space="preserve"> percentiles of the ratio distribution (respectively), and the bottom and top whiskers are the minimum/maximum data point or 1.5 times the inter-quartile range [1.5 * (75</w:t>
      </w:r>
      <w:r w:rsidR="00FF46E2" w:rsidRPr="00FF46E2">
        <w:rPr>
          <w:vertAlign w:val="superscript"/>
        </w:rPr>
        <w:t>th</w:t>
      </w:r>
      <w:r w:rsidR="00FF46E2">
        <w:t xml:space="preserve"> percentile – 25</w:t>
      </w:r>
      <w:r w:rsidR="00FF46E2" w:rsidRPr="00FF46E2">
        <w:rPr>
          <w:vertAlign w:val="superscript"/>
        </w:rPr>
        <w:t>th</w:t>
      </w:r>
      <w:r w:rsidR="00FF46E2">
        <w:t xml:space="preserve"> percentile)], whichever is lower/higher. Points are individual estimated DEs outside the whisker range. The horizontal red line at </w:t>
      </w:r>
      <w:proofErr w:type="gramStart"/>
      <w:r w:rsidR="00FF46E2">
        <w:t>1</w:t>
      </w:r>
      <w:proofErr w:type="gramEnd"/>
      <w:r w:rsidR="00FF46E2">
        <w:t xml:space="preserve"> on the y-axis represen</w:t>
      </w:r>
      <w:r w:rsidR="00E15F37">
        <w:t>ts an accurate estimated DE. Ratios below the</w:t>
      </w:r>
      <w:r w:rsidR="00FF46E2">
        <w:t xml:space="preserve"> lower blue horizontal line </w:t>
      </w:r>
      <w:r w:rsidR="00E15F37">
        <w:t xml:space="preserve">are those for which the estimated DEs were smaller than 50% of the actual DE, and </w:t>
      </w:r>
      <w:r w:rsidR="00E15F37">
        <w:lastRenderedPageBreak/>
        <w:t>ratios above the upper blue horizontal line are those for which the estimated DEs were greater than 200% the actual DE. The figure shows that there is meaningful variance in the accuracy of estimated DEs across population networks. It also shows that the SS/SS-BS estimated DEs exhibit greater accuracy (are closer to the red line) and less variance (more of the distribution is between the blue lines) than those for</w:t>
      </w:r>
      <w:r w:rsidR="00F05DF5">
        <w:t xml:space="preserve"> the other estimators. </w:t>
      </w:r>
      <w:r w:rsidR="00746979" w:rsidRPr="00746979">
        <w:t xml:space="preserve">Finally, the bottom panel shows that when sampling is </w:t>
      </w:r>
      <w:r w:rsidR="00746979" w:rsidRPr="00746979">
        <w:rPr>
          <w:b/>
        </w:rPr>
        <w:t>with</w:t>
      </w:r>
      <w:r w:rsidR="00746979" w:rsidRPr="00746979">
        <w:t xml:space="preserve"> replacement the VH/Sal-BS exhibits much worse performance compared to </w:t>
      </w:r>
      <w:r w:rsidR="00746979" w:rsidRPr="00746979">
        <w:rPr>
          <w:b/>
        </w:rPr>
        <w:t>without</w:t>
      </w:r>
      <w:r w:rsidR="00746979" w:rsidRPr="00746979">
        <w:t xml:space="preserve"> replacement sampling</w:t>
      </w:r>
      <w:r w:rsidR="00746979">
        <w:t>,</w:t>
      </w:r>
      <w:r w:rsidR="00746979" w:rsidRPr="00746979">
        <w:t xml:space="preserve"> and its estimated DEs are usually too small (the anti-conservative direction).</w:t>
      </w:r>
    </w:p>
    <w:p w14:paraId="11AEEC74" w14:textId="77777777" w:rsidR="00902713" w:rsidRDefault="00902713" w:rsidP="00DD43F4">
      <w:pPr>
        <w:ind w:right="-20"/>
        <w:rPr>
          <w:rFonts w:ascii="Calibri" w:eastAsia="Calibri" w:hAnsi="Calibri" w:cs="Calibri"/>
          <w:b/>
          <w:bCs/>
          <w:sz w:val="24"/>
          <w:szCs w:val="24"/>
          <w:u w:val="single" w:color="000000"/>
        </w:rPr>
      </w:pPr>
    </w:p>
    <w:p w14:paraId="7EB1E3E5" w14:textId="77777777" w:rsidR="00902713" w:rsidRDefault="00902713" w:rsidP="00763195">
      <w:pPr>
        <w:ind w:left="120" w:right="-20"/>
        <w:jc w:val="center"/>
        <w:rPr>
          <w:rFonts w:ascii="Calibri" w:eastAsia="Calibri" w:hAnsi="Calibri" w:cs="Calibri"/>
          <w:b/>
          <w:bCs/>
          <w:sz w:val="24"/>
          <w:szCs w:val="24"/>
          <w:u w:val="single" w:color="000000"/>
        </w:rPr>
      </w:pPr>
    </w:p>
    <w:p w14:paraId="0980CC85" w14:textId="77777777" w:rsidR="00902713" w:rsidRDefault="00902713" w:rsidP="00763195">
      <w:pPr>
        <w:ind w:left="120" w:right="-20"/>
        <w:jc w:val="center"/>
        <w:rPr>
          <w:rFonts w:ascii="Calibri" w:eastAsia="Calibri" w:hAnsi="Calibri" w:cs="Calibri"/>
          <w:b/>
          <w:bCs/>
          <w:sz w:val="24"/>
          <w:szCs w:val="24"/>
          <w:u w:val="single" w:color="000000"/>
        </w:rPr>
      </w:pPr>
    </w:p>
    <w:p w14:paraId="2D32B567" w14:textId="77777777" w:rsidR="00902713" w:rsidRDefault="00902713" w:rsidP="00763195">
      <w:pPr>
        <w:ind w:left="120" w:right="-20"/>
        <w:jc w:val="center"/>
        <w:rPr>
          <w:rFonts w:ascii="Calibri" w:eastAsia="Calibri" w:hAnsi="Calibri" w:cs="Calibri"/>
          <w:b/>
          <w:bCs/>
          <w:sz w:val="24"/>
          <w:szCs w:val="24"/>
          <w:u w:val="single" w:color="000000"/>
        </w:rPr>
      </w:pPr>
    </w:p>
    <w:p w14:paraId="0D65F4E8" w14:textId="77777777" w:rsidR="00902713" w:rsidRDefault="00902713" w:rsidP="00763195">
      <w:pPr>
        <w:ind w:left="120" w:right="-20"/>
        <w:jc w:val="center"/>
        <w:rPr>
          <w:rFonts w:ascii="Calibri" w:eastAsia="Calibri" w:hAnsi="Calibri" w:cs="Calibri"/>
          <w:b/>
          <w:bCs/>
          <w:sz w:val="24"/>
          <w:szCs w:val="24"/>
          <w:u w:val="single" w:color="000000"/>
        </w:rPr>
      </w:pPr>
    </w:p>
    <w:p w14:paraId="1B711C82" w14:textId="77777777" w:rsidR="00902713" w:rsidRDefault="00902713" w:rsidP="00763195">
      <w:pPr>
        <w:ind w:left="120" w:right="-20"/>
        <w:jc w:val="center"/>
        <w:rPr>
          <w:rFonts w:ascii="Calibri" w:eastAsia="Calibri" w:hAnsi="Calibri" w:cs="Calibri"/>
          <w:b/>
          <w:bCs/>
          <w:sz w:val="24"/>
          <w:szCs w:val="24"/>
          <w:u w:val="single" w:color="000000"/>
        </w:rPr>
      </w:pPr>
    </w:p>
    <w:p w14:paraId="5D5F71DB" w14:textId="77777777" w:rsidR="00902713" w:rsidRDefault="00902713" w:rsidP="00763195">
      <w:pPr>
        <w:ind w:left="120" w:right="-20"/>
        <w:jc w:val="center"/>
        <w:rPr>
          <w:rFonts w:ascii="Calibri" w:eastAsia="Calibri" w:hAnsi="Calibri" w:cs="Calibri"/>
          <w:b/>
          <w:bCs/>
          <w:sz w:val="24"/>
          <w:szCs w:val="24"/>
          <w:u w:val="single" w:color="000000"/>
        </w:rPr>
      </w:pPr>
    </w:p>
    <w:p w14:paraId="319FB51A" w14:textId="77777777" w:rsidR="00902713" w:rsidRDefault="00902713" w:rsidP="00763195">
      <w:pPr>
        <w:ind w:left="120" w:right="-20"/>
        <w:jc w:val="center"/>
        <w:rPr>
          <w:rFonts w:ascii="Calibri" w:eastAsia="Calibri" w:hAnsi="Calibri" w:cs="Calibri"/>
          <w:b/>
          <w:bCs/>
          <w:sz w:val="24"/>
          <w:szCs w:val="24"/>
          <w:u w:val="single" w:color="000000"/>
        </w:rPr>
      </w:pPr>
    </w:p>
    <w:p w14:paraId="56F3786A" w14:textId="77777777" w:rsidR="00902713" w:rsidRDefault="00902713" w:rsidP="00763195">
      <w:pPr>
        <w:ind w:left="120" w:right="-20"/>
        <w:jc w:val="center"/>
        <w:rPr>
          <w:rFonts w:ascii="Calibri" w:eastAsia="Calibri" w:hAnsi="Calibri" w:cs="Calibri"/>
          <w:b/>
          <w:bCs/>
          <w:sz w:val="24"/>
          <w:szCs w:val="24"/>
          <w:u w:val="single" w:color="000000"/>
        </w:rPr>
      </w:pPr>
    </w:p>
    <w:p w14:paraId="555F6FC5" w14:textId="77777777" w:rsidR="00902713" w:rsidRDefault="00902713" w:rsidP="00763195">
      <w:pPr>
        <w:ind w:left="120" w:right="-20"/>
        <w:jc w:val="center"/>
        <w:rPr>
          <w:rFonts w:ascii="Calibri" w:eastAsia="Calibri" w:hAnsi="Calibri" w:cs="Calibri"/>
          <w:b/>
          <w:bCs/>
          <w:sz w:val="24"/>
          <w:szCs w:val="24"/>
          <w:u w:val="single" w:color="000000"/>
        </w:rPr>
      </w:pPr>
    </w:p>
    <w:p w14:paraId="494FBCAC" w14:textId="77777777" w:rsidR="00902713" w:rsidRDefault="00902713" w:rsidP="00763195">
      <w:pPr>
        <w:ind w:left="120" w:right="-20"/>
        <w:jc w:val="center"/>
        <w:rPr>
          <w:rFonts w:ascii="Calibri" w:eastAsia="Calibri" w:hAnsi="Calibri" w:cs="Calibri"/>
          <w:b/>
          <w:bCs/>
          <w:sz w:val="24"/>
          <w:szCs w:val="24"/>
          <w:u w:val="single" w:color="000000"/>
        </w:rPr>
      </w:pPr>
    </w:p>
    <w:p w14:paraId="1305DFBD" w14:textId="77777777" w:rsidR="00902713" w:rsidRDefault="00902713" w:rsidP="00763195">
      <w:pPr>
        <w:ind w:left="120" w:right="-20"/>
        <w:jc w:val="center"/>
        <w:rPr>
          <w:rFonts w:ascii="Calibri" w:eastAsia="Calibri" w:hAnsi="Calibri" w:cs="Calibri"/>
          <w:b/>
          <w:bCs/>
          <w:sz w:val="24"/>
          <w:szCs w:val="24"/>
          <w:u w:val="single" w:color="000000"/>
        </w:rPr>
      </w:pPr>
    </w:p>
    <w:p w14:paraId="6365138D" w14:textId="77777777" w:rsidR="00902713" w:rsidRDefault="00902713" w:rsidP="00763195">
      <w:pPr>
        <w:ind w:left="120" w:right="-20"/>
        <w:jc w:val="center"/>
        <w:rPr>
          <w:rFonts w:ascii="Calibri" w:eastAsia="Calibri" w:hAnsi="Calibri" w:cs="Calibri"/>
          <w:b/>
          <w:bCs/>
          <w:sz w:val="24"/>
          <w:szCs w:val="24"/>
          <w:u w:val="single" w:color="000000"/>
        </w:rPr>
      </w:pPr>
    </w:p>
    <w:p w14:paraId="37ABE369" w14:textId="77777777" w:rsidR="00902713" w:rsidRDefault="00902713" w:rsidP="00763195">
      <w:pPr>
        <w:ind w:left="120" w:right="-20"/>
        <w:jc w:val="center"/>
        <w:rPr>
          <w:rFonts w:ascii="Calibri" w:eastAsia="Calibri" w:hAnsi="Calibri" w:cs="Calibri"/>
          <w:b/>
          <w:bCs/>
          <w:sz w:val="24"/>
          <w:szCs w:val="24"/>
          <w:u w:val="single" w:color="000000"/>
        </w:rPr>
      </w:pPr>
    </w:p>
    <w:p w14:paraId="58400F28" w14:textId="77777777" w:rsidR="00902713" w:rsidRDefault="00902713" w:rsidP="00763195">
      <w:pPr>
        <w:ind w:left="120" w:right="-20"/>
        <w:jc w:val="center"/>
        <w:rPr>
          <w:rFonts w:ascii="Calibri" w:eastAsia="Calibri" w:hAnsi="Calibri" w:cs="Calibri"/>
          <w:b/>
          <w:bCs/>
          <w:sz w:val="24"/>
          <w:szCs w:val="24"/>
          <w:u w:val="single" w:color="000000"/>
        </w:rPr>
      </w:pPr>
    </w:p>
    <w:p w14:paraId="2C924D78" w14:textId="77777777" w:rsidR="00902713" w:rsidRDefault="00902713" w:rsidP="00763195">
      <w:pPr>
        <w:ind w:left="120" w:right="-20"/>
        <w:jc w:val="center"/>
        <w:rPr>
          <w:rFonts w:ascii="Calibri" w:eastAsia="Calibri" w:hAnsi="Calibri" w:cs="Calibri"/>
          <w:b/>
          <w:bCs/>
          <w:sz w:val="24"/>
          <w:szCs w:val="24"/>
          <w:u w:val="single" w:color="000000"/>
        </w:rPr>
      </w:pPr>
    </w:p>
    <w:p w14:paraId="03B2C991" w14:textId="77777777" w:rsidR="00902713" w:rsidRDefault="00902713" w:rsidP="00763195">
      <w:pPr>
        <w:ind w:left="120" w:right="-20"/>
        <w:jc w:val="center"/>
        <w:rPr>
          <w:rFonts w:ascii="Calibri" w:eastAsia="Calibri" w:hAnsi="Calibri" w:cs="Calibri"/>
          <w:b/>
          <w:bCs/>
          <w:sz w:val="24"/>
          <w:szCs w:val="24"/>
          <w:u w:val="single" w:color="000000"/>
        </w:rPr>
      </w:pPr>
    </w:p>
    <w:p w14:paraId="7CEB7266" w14:textId="77777777" w:rsidR="00902713" w:rsidRDefault="00902713" w:rsidP="00763195">
      <w:pPr>
        <w:ind w:left="120" w:right="-20"/>
        <w:jc w:val="center"/>
        <w:rPr>
          <w:rFonts w:ascii="Calibri" w:eastAsia="Calibri" w:hAnsi="Calibri" w:cs="Calibri"/>
          <w:b/>
          <w:bCs/>
          <w:sz w:val="24"/>
          <w:szCs w:val="24"/>
          <w:u w:val="single" w:color="000000"/>
        </w:rPr>
      </w:pPr>
    </w:p>
    <w:p w14:paraId="6F90B221" w14:textId="77777777" w:rsidR="00902713" w:rsidRDefault="00902713" w:rsidP="00763195">
      <w:pPr>
        <w:ind w:left="120" w:right="-20"/>
        <w:jc w:val="center"/>
        <w:rPr>
          <w:rFonts w:ascii="Calibri" w:eastAsia="Calibri" w:hAnsi="Calibri" w:cs="Calibri"/>
          <w:b/>
          <w:bCs/>
          <w:sz w:val="24"/>
          <w:szCs w:val="24"/>
          <w:u w:val="single" w:color="000000"/>
        </w:rPr>
      </w:pPr>
    </w:p>
    <w:p w14:paraId="1D0E9E97" w14:textId="77777777" w:rsidR="00902713" w:rsidRDefault="00902713" w:rsidP="00763195">
      <w:pPr>
        <w:ind w:left="120" w:right="-20"/>
        <w:jc w:val="center"/>
        <w:rPr>
          <w:rFonts w:ascii="Calibri" w:eastAsia="Calibri" w:hAnsi="Calibri" w:cs="Calibri"/>
          <w:b/>
          <w:bCs/>
          <w:sz w:val="24"/>
          <w:szCs w:val="24"/>
          <w:u w:val="single" w:color="000000"/>
        </w:rPr>
      </w:pPr>
    </w:p>
    <w:p w14:paraId="53CB5E67" w14:textId="77777777" w:rsidR="00B54B97" w:rsidRDefault="00B54B97" w:rsidP="00763195">
      <w:pPr>
        <w:ind w:left="120" w:right="-20"/>
        <w:jc w:val="center"/>
        <w:rPr>
          <w:rFonts w:ascii="Calibri" w:eastAsia="Calibri" w:hAnsi="Calibri" w:cs="Calibri"/>
          <w:b/>
          <w:bCs/>
          <w:sz w:val="24"/>
          <w:szCs w:val="24"/>
          <w:u w:val="single" w:color="000000"/>
        </w:rPr>
      </w:pPr>
    </w:p>
    <w:p w14:paraId="3BF172C7" w14:textId="77777777" w:rsidR="00B54B97" w:rsidRDefault="00B54B97" w:rsidP="00763195">
      <w:pPr>
        <w:ind w:left="120" w:right="-20"/>
        <w:jc w:val="center"/>
        <w:rPr>
          <w:rFonts w:ascii="Calibri" w:eastAsia="Calibri" w:hAnsi="Calibri" w:cs="Calibri"/>
          <w:b/>
          <w:bCs/>
          <w:sz w:val="24"/>
          <w:szCs w:val="24"/>
          <w:u w:val="single" w:color="000000"/>
        </w:rPr>
      </w:pPr>
    </w:p>
    <w:p w14:paraId="38CD2292" w14:textId="77777777" w:rsidR="00B54B97" w:rsidRDefault="00B54B97" w:rsidP="00763195">
      <w:pPr>
        <w:ind w:left="120" w:right="-20"/>
        <w:jc w:val="center"/>
        <w:rPr>
          <w:rFonts w:ascii="Calibri" w:eastAsia="Calibri" w:hAnsi="Calibri" w:cs="Calibri"/>
          <w:b/>
          <w:bCs/>
          <w:sz w:val="24"/>
          <w:szCs w:val="24"/>
          <w:u w:val="single" w:color="000000"/>
        </w:rPr>
      </w:pPr>
    </w:p>
    <w:p w14:paraId="30B4128E" w14:textId="77777777" w:rsidR="00B54B97" w:rsidRDefault="00B54B97" w:rsidP="00763195">
      <w:pPr>
        <w:ind w:left="120" w:right="-20"/>
        <w:jc w:val="center"/>
        <w:rPr>
          <w:rFonts w:ascii="Calibri" w:eastAsia="Calibri" w:hAnsi="Calibri" w:cs="Calibri"/>
          <w:b/>
          <w:bCs/>
          <w:sz w:val="24"/>
          <w:szCs w:val="24"/>
          <w:u w:val="single" w:color="000000"/>
        </w:rPr>
      </w:pPr>
    </w:p>
    <w:p w14:paraId="0738B16C" w14:textId="77777777" w:rsidR="00B54B97" w:rsidRDefault="00B54B97" w:rsidP="00763195">
      <w:pPr>
        <w:ind w:left="120" w:right="-20"/>
        <w:jc w:val="center"/>
        <w:rPr>
          <w:rFonts w:ascii="Calibri" w:eastAsia="Calibri" w:hAnsi="Calibri" w:cs="Calibri"/>
          <w:b/>
          <w:bCs/>
          <w:sz w:val="24"/>
          <w:szCs w:val="24"/>
          <w:u w:val="single" w:color="000000"/>
        </w:rPr>
      </w:pPr>
    </w:p>
    <w:p w14:paraId="24FB3BED" w14:textId="77777777" w:rsidR="00B54B97" w:rsidRDefault="00B54B97" w:rsidP="00763195">
      <w:pPr>
        <w:ind w:left="120" w:right="-20"/>
        <w:jc w:val="center"/>
        <w:rPr>
          <w:rFonts w:ascii="Calibri" w:eastAsia="Calibri" w:hAnsi="Calibri" w:cs="Calibri"/>
          <w:b/>
          <w:bCs/>
          <w:sz w:val="24"/>
          <w:szCs w:val="24"/>
          <w:u w:val="single" w:color="000000"/>
        </w:rPr>
      </w:pPr>
    </w:p>
    <w:p w14:paraId="5536B5B5" w14:textId="77777777" w:rsidR="00B54B97" w:rsidRDefault="00B54B97" w:rsidP="00763195">
      <w:pPr>
        <w:ind w:left="120" w:right="-20"/>
        <w:jc w:val="center"/>
        <w:rPr>
          <w:rFonts w:ascii="Calibri" w:eastAsia="Calibri" w:hAnsi="Calibri" w:cs="Calibri"/>
          <w:b/>
          <w:bCs/>
          <w:sz w:val="24"/>
          <w:szCs w:val="24"/>
          <w:u w:val="single" w:color="000000"/>
        </w:rPr>
      </w:pPr>
    </w:p>
    <w:p w14:paraId="2EE5CCF4" w14:textId="77777777" w:rsidR="00B54B97" w:rsidRDefault="00B54B97" w:rsidP="00763195">
      <w:pPr>
        <w:ind w:left="120" w:right="-20"/>
        <w:jc w:val="center"/>
        <w:rPr>
          <w:rFonts w:ascii="Calibri" w:eastAsia="Calibri" w:hAnsi="Calibri" w:cs="Calibri"/>
          <w:b/>
          <w:bCs/>
          <w:sz w:val="24"/>
          <w:szCs w:val="24"/>
          <w:u w:val="single" w:color="000000"/>
        </w:rPr>
      </w:pPr>
    </w:p>
    <w:p w14:paraId="40F46B35" w14:textId="77777777" w:rsidR="00B54B97" w:rsidRDefault="00B54B97" w:rsidP="00763195">
      <w:pPr>
        <w:ind w:left="120" w:right="-20"/>
        <w:jc w:val="center"/>
        <w:rPr>
          <w:rFonts w:ascii="Calibri" w:eastAsia="Calibri" w:hAnsi="Calibri" w:cs="Calibri"/>
          <w:b/>
          <w:bCs/>
          <w:sz w:val="24"/>
          <w:szCs w:val="24"/>
          <w:u w:val="single" w:color="000000"/>
        </w:rPr>
      </w:pPr>
    </w:p>
    <w:p w14:paraId="7BC19D6D" w14:textId="77777777" w:rsidR="00B54B97" w:rsidRDefault="00B54B97" w:rsidP="00763195">
      <w:pPr>
        <w:ind w:left="120" w:right="-20"/>
        <w:jc w:val="center"/>
        <w:rPr>
          <w:rFonts w:ascii="Calibri" w:eastAsia="Calibri" w:hAnsi="Calibri" w:cs="Calibri"/>
          <w:b/>
          <w:bCs/>
          <w:sz w:val="24"/>
          <w:szCs w:val="24"/>
          <w:u w:val="single" w:color="000000"/>
        </w:rPr>
      </w:pPr>
    </w:p>
    <w:p w14:paraId="4DC1623F" w14:textId="77777777" w:rsidR="00B54B97" w:rsidRDefault="00B54B97" w:rsidP="00763195">
      <w:pPr>
        <w:ind w:left="120" w:right="-20"/>
        <w:jc w:val="center"/>
        <w:rPr>
          <w:rFonts w:ascii="Calibri" w:eastAsia="Calibri" w:hAnsi="Calibri" w:cs="Calibri"/>
          <w:b/>
          <w:bCs/>
          <w:sz w:val="24"/>
          <w:szCs w:val="24"/>
          <w:u w:val="single" w:color="000000"/>
        </w:rPr>
      </w:pPr>
    </w:p>
    <w:p w14:paraId="0EE2EA46" w14:textId="77777777" w:rsidR="00B54B97" w:rsidRDefault="00B54B97" w:rsidP="00763195">
      <w:pPr>
        <w:ind w:left="120" w:right="-20"/>
        <w:jc w:val="center"/>
        <w:rPr>
          <w:rFonts w:ascii="Calibri" w:eastAsia="Calibri" w:hAnsi="Calibri" w:cs="Calibri"/>
          <w:b/>
          <w:bCs/>
          <w:sz w:val="24"/>
          <w:szCs w:val="24"/>
          <w:u w:val="single" w:color="000000"/>
        </w:rPr>
      </w:pPr>
    </w:p>
    <w:p w14:paraId="32423BAC" w14:textId="77777777" w:rsidR="00B54B97" w:rsidRDefault="00B54B97" w:rsidP="00763195">
      <w:pPr>
        <w:ind w:left="120" w:right="-20"/>
        <w:jc w:val="center"/>
        <w:rPr>
          <w:rFonts w:ascii="Calibri" w:eastAsia="Calibri" w:hAnsi="Calibri" w:cs="Calibri"/>
          <w:b/>
          <w:bCs/>
          <w:sz w:val="24"/>
          <w:szCs w:val="24"/>
          <w:u w:val="single" w:color="000000"/>
        </w:rPr>
      </w:pPr>
    </w:p>
    <w:p w14:paraId="31F810D3" w14:textId="77777777" w:rsidR="00B54B97" w:rsidRDefault="00B54B97" w:rsidP="00763195">
      <w:pPr>
        <w:ind w:left="120" w:right="-20"/>
        <w:jc w:val="center"/>
        <w:rPr>
          <w:rFonts w:ascii="Calibri" w:eastAsia="Calibri" w:hAnsi="Calibri" w:cs="Calibri"/>
          <w:b/>
          <w:bCs/>
          <w:sz w:val="24"/>
          <w:szCs w:val="24"/>
          <w:u w:val="single" w:color="000000"/>
        </w:rPr>
      </w:pPr>
    </w:p>
    <w:p w14:paraId="14AA323E" w14:textId="77777777" w:rsidR="00B54B97" w:rsidRDefault="00B54B97" w:rsidP="00763195">
      <w:pPr>
        <w:ind w:left="120" w:right="-20"/>
        <w:jc w:val="center"/>
        <w:rPr>
          <w:rFonts w:ascii="Calibri" w:eastAsia="Calibri" w:hAnsi="Calibri" w:cs="Calibri"/>
          <w:b/>
          <w:bCs/>
          <w:sz w:val="24"/>
          <w:szCs w:val="24"/>
          <w:u w:val="single" w:color="000000"/>
        </w:rPr>
      </w:pPr>
    </w:p>
    <w:p w14:paraId="605621DA" w14:textId="77777777" w:rsidR="00B54B97" w:rsidRDefault="00B54B97" w:rsidP="00763195">
      <w:pPr>
        <w:ind w:left="120" w:right="-20"/>
        <w:jc w:val="center"/>
        <w:rPr>
          <w:rFonts w:ascii="Calibri" w:eastAsia="Calibri" w:hAnsi="Calibri" w:cs="Calibri"/>
          <w:b/>
          <w:bCs/>
          <w:sz w:val="24"/>
          <w:szCs w:val="24"/>
          <w:u w:val="single" w:color="000000"/>
        </w:rPr>
      </w:pPr>
    </w:p>
    <w:p w14:paraId="54E6D168" w14:textId="77777777" w:rsidR="00902713" w:rsidRDefault="00902713" w:rsidP="00763195">
      <w:pPr>
        <w:ind w:left="120" w:right="-20"/>
        <w:jc w:val="center"/>
        <w:rPr>
          <w:rFonts w:ascii="Calibri" w:eastAsia="Calibri" w:hAnsi="Calibri" w:cs="Calibri"/>
          <w:b/>
          <w:bCs/>
          <w:sz w:val="24"/>
          <w:szCs w:val="24"/>
          <w:u w:val="single" w:color="000000"/>
        </w:rPr>
      </w:pPr>
    </w:p>
    <w:p w14:paraId="3243789D" w14:textId="77777777" w:rsidR="00763195" w:rsidRDefault="00763195" w:rsidP="00763195">
      <w:pPr>
        <w:ind w:left="120" w:right="-20"/>
        <w:jc w:val="center"/>
        <w:rPr>
          <w:rFonts w:ascii="Calibri" w:eastAsia="Calibri" w:hAnsi="Calibri" w:cs="Calibri"/>
          <w:sz w:val="24"/>
          <w:szCs w:val="24"/>
        </w:rPr>
      </w:pPr>
      <w:r>
        <w:rPr>
          <w:rFonts w:ascii="Calibri" w:eastAsia="Calibri" w:hAnsi="Calibri" w:cs="Calibri"/>
          <w:b/>
          <w:bCs/>
          <w:sz w:val="24"/>
          <w:szCs w:val="24"/>
          <w:u w:val="single" w:color="000000"/>
        </w:rPr>
        <w:lastRenderedPageBreak/>
        <w:t>References</w:t>
      </w:r>
    </w:p>
    <w:p w14:paraId="6176DA74" w14:textId="77777777" w:rsidR="00D355B2" w:rsidRDefault="00D355B2" w:rsidP="001143B6"/>
    <w:p w14:paraId="0998D73E" w14:textId="60D4A54A" w:rsidR="0096354F" w:rsidRPr="0096354F" w:rsidRDefault="00D355B2" w:rsidP="0096354F">
      <w:pPr>
        <w:rPr>
          <w:rFonts w:ascii="Calibri" w:hAnsi="Calibri"/>
          <w:noProof/>
        </w:rPr>
      </w:pPr>
      <w:r>
        <w:fldChar w:fldCharType="begin"/>
      </w:r>
      <w:r>
        <w:instrText xml:space="preserve"> ADDIN EN.REFLIST </w:instrText>
      </w:r>
      <w:r>
        <w:fldChar w:fldCharType="separate"/>
      </w:r>
      <w:bookmarkStart w:id="0" w:name="_ENREF_1"/>
      <w:r w:rsidR="0096354F" w:rsidRPr="0096354F">
        <w:rPr>
          <w:rFonts w:ascii="Calibri" w:hAnsi="Calibri"/>
          <w:noProof/>
        </w:rPr>
        <w:t>Gile, K. J. (2011), "Improved Inference for Respondent-Driven Sampling Data with Application to H</w:t>
      </w:r>
      <w:bookmarkStart w:id="1" w:name="_GoBack"/>
      <w:r w:rsidR="000456B7">
        <w:rPr>
          <w:rFonts w:ascii="Calibri" w:hAnsi="Calibri"/>
          <w:noProof/>
        </w:rPr>
        <w:t>IV</w:t>
      </w:r>
      <w:bookmarkEnd w:id="1"/>
      <w:r w:rsidR="0096354F" w:rsidRPr="0096354F">
        <w:rPr>
          <w:rFonts w:ascii="Calibri" w:hAnsi="Calibri"/>
          <w:noProof/>
        </w:rPr>
        <w:t xml:space="preserve"> Prevalence Estimation," </w:t>
      </w:r>
      <w:r w:rsidR="0096354F" w:rsidRPr="0096354F">
        <w:rPr>
          <w:rFonts w:ascii="Calibri" w:hAnsi="Calibri"/>
          <w:i/>
          <w:noProof/>
        </w:rPr>
        <w:t>Journal of the American Statistical Association</w:t>
      </w:r>
      <w:r w:rsidR="0096354F" w:rsidRPr="0096354F">
        <w:rPr>
          <w:rFonts w:ascii="Calibri" w:hAnsi="Calibri"/>
          <w:noProof/>
        </w:rPr>
        <w:t>, 106, 135-146.</w:t>
      </w:r>
    </w:p>
    <w:bookmarkEnd w:id="0"/>
    <w:p w14:paraId="7FD5B705" w14:textId="77777777" w:rsidR="0096354F" w:rsidRPr="0096354F" w:rsidRDefault="0096354F" w:rsidP="0096354F">
      <w:pPr>
        <w:rPr>
          <w:rFonts w:ascii="Calibri" w:hAnsi="Calibri"/>
          <w:noProof/>
        </w:rPr>
      </w:pPr>
    </w:p>
    <w:p w14:paraId="3AE94317" w14:textId="77777777" w:rsidR="0096354F" w:rsidRPr="0096354F" w:rsidRDefault="0096354F" w:rsidP="0096354F">
      <w:pPr>
        <w:rPr>
          <w:rFonts w:ascii="Calibri" w:hAnsi="Calibri"/>
          <w:noProof/>
        </w:rPr>
      </w:pPr>
      <w:bookmarkStart w:id="2" w:name="_ENREF_2"/>
      <w:r w:rsidRPr="0096354F">
        <w:rPr>
          <w:rFonts w:ascii="Calibri" w:hAnsi="Calibri"/>
          <w:noProof/>
        </w:rPr>
        <w:t xml:space="preserve">Hájek, J. (1971), "Comment on an Essay on the Logical Foundations of Survey Sampling by Basu, D," </w:t>
      </w:r>
      <w:r w:rsidRPr="0096354F">
        <w:rPr>
          <w:rFonts w:ascii="Calibri" w:hAnsi="Calibri"/>
          <w:i/>
          <w:noProof/>
        </w:rPr>
        <w:t>Foundations of Statistical Inference</w:t>
      </w:r>
      <w:r w:rsidRPr="0096354F">
        <w:rPr>
          <w:rFonts w:ascii="Calibri" w:hAnsi="Calibri"/>
          <w:noProof/>
        </w:rPr>
        <w:t>, 236.</w:t>
      </w:r>
    </w:p>
    <w:bookmarkEnd w:id="2"/>
    <w:p w14:paraId="4CA2EC57" w14:textId="77777777" w:rsidR="0096354F" w:rsidRPr="0096354F" w:rsidRDefault="0096354F" w:rsidP="0096354F">
      <w:pPr>
        <w:rPr>
          <w:rFonts w:ascii="Calibri" w:hAnsi="Calibri"/>
          <w:noProof/>
        </w:rPr>
      </w:pPr>
    </w:p>
    <w:p w14:paraId="542DA0C6" w14:textId="77777777" w:rsidR="0096354F" w:rsidRPr="0096354F" w:rsidRDefault="0096354F" w:rsidP="0096354F">
      <w:pPr>
        <w:rPr>
          <w:rFonts w:ascii="Calibri" w:hAnsi="Calibri"/>
          <w:noProof/>
        </w:rPr>
      </w:pPr>
      <w:bookmarkStart w:id="3" w:name="_ENREF_3"/>
      <w:r w:rsidRPr="0096354F">
        <w:rPr>
          <w:rFonts w:ascii="Calibri" w:hAnsi="Calibri"/>
          <w:noProof/>
        </w:rPr>
        <w:t>Handcock, M. S., Fellows, I. E., and Gile, K. J. (2015), "Rds: Respondent-Driven Sampling."</w:t>
      </w:r>
    </w:p>
    <w:bookmarkEnd w:id="3"/>
    <w:p w14:paraId="71C2F76C" w14:textId="77777777" w:rsidR="0096354F" w:rsidRPr="0096354F" w:rsidRDefault="0096354F" w:rsidP="0096354F">
      <w:pPr>
        <w:rPr>
          <w:rFonts w:ascii="Calibri" w:hAnsi="Calibri"/>
          <w:noProof/>
        </w:rPr>
      </w:pPr>
    </w:p>
    <w:p w14:paraId="0A6B2560" w14:textId="77777777" w:rsidR="0096354F" w:rsidRPr="0096354F" w:rsidRDefault="0096354F" w:rsidP="0096354F">
      <w:pPr>
        <w:rPr>
          <w:rFonts w:ascii="Calibri" w:hAnsi="Calibri"/>
          <w:noProof/>
        </w:rPr>
      </w:pPr>
      <w:bookmarkStart w:id="4" w:name="_ENREF_4"/>
      <w:r w:rsidRPr="0096354F">
        <w:rPr>
          <w:rFonts w:ascii="Calibri" w:hAnsi="Calibri"/>
          <w:noProof/>
        </w:rPr>
        <w:t xml:space="preserve">Salganik, M. J. (2006), "Variance Estimation, Design Effects, and Sample Size Calculations for Respondent-Driven Sampling," </w:t>
      </w:r>
      <w:r w:rsidRPr="0096354F">
        <w:rPr>
          <w:rFonts w:ascii="Calibri" w:hAnsi="Calibri"/>
          <w:i/>
          <w:noProof/>
        </w:rPr>
        <w:t>J Urban Health</w:t>
      </w:r>
      <w:r w:rsidRPr="0096354F">
        <w:rPr>
          <w:rFonts w:ascii="Calibri" w:hAnsi="Calibri"/>
          <w:noProof/>
        </w:rPr>
        <w:t>, 83, i98-112.</w:t>
      </w:r>
    </w:p>
    <w:bookmarkEnd w:id="4"/>
    <w:p w14:paraId="5AF72CC4" w14:textId="77777777" w:rsidR="0096354F" w:rsidRPr="0096354F" w:rsidRDefault="0096354F" w:rsidP="0096354F">
      <w:pPr>
        <w:rPr>
          <w:rFonts w:ascii="Calibri" w:hAnsi="Calibri"/>
          <w:noProof/>
        </w:rPr>
      </w:pPr>
    </w:p>
    <w:p w14:paraId="79FE31F1" w14:textId="77777777" w:rsidR="0096354F" w:rsidRPr="0096354F" w:rsidRDefault="0096354F" w:rsidP="0096354F">
      <w:pPr>
        <w:rPr>
          <w:rFonts w:ascii="Calibri" w:hAnsi="Calibri"/>
          <w:noProof/>
        </w:rPr>
      </w:pPr>
      <w:bookmarkStart w:id="5" w:name="_ENREF_5"/>
      <w:r w:rsidRPr="0096354F">
        <w:rPr>
          <w:rFonts w:ascii="Calibri" w:hAnsi="Calibri"/>
          <w:noProof/>
        </w:rPr>
        <w:t xml:space="preserve">Salganik, M. J., and Heckathorn, D. D. (2004), "Sampling and Estimation in Hidden Populations Using Respondent-Driven Sampling," </w:t>
      </w:r>
      <w:r w:rsidRPr="0096354F">
        <w:rPr>
          <w:rFonts w:ascii="Calibri" w:hAnsi="Calibri"/>
          <w:i/>
          <w:noProof/>
        </w:rPr>
        <w:t>Sociological Methodology, Vol 34</w:t>
      </w:r>
      <w:r w:rsidRPr="0096354F">
        <w:rPr>
          <w:rFonts w:ascii="Calibri" w:hAnsi="Calibri"/>
          <w:noProof/>
        </w:rPr>
        <w:t>, 34, 193-239.</w:t>
      </w:r>
    </w:p>
    <w:bookmarkEnd w:id="5"/>
    <w:p w14:paraId="44A1276F" w14:textId="77777777" w:rsidR="0096354F" w:rsidRPr="0096354F" w:rsidRDefault="0096354F" w:rsidP="0096354F">
      <w:pPr>
        <w:rPr>
          <w:rFonts w:ascii="Calibri" w:hAnsi="Calibri"/>
          <w:noProof/>
        </w:rPr>
      </w:pPr>
    </w:p>
    <w:p w14:paraId="48607EA1" w14:textId="77777777" w:rsidR="0096354F" w:rsidRPr="0096354F" w:rsidRDefault="0096354F" w:rsidP="0096354F">
      <w:pPr>
        <w:rPr>
          <w:rFonts w:ascii="Calibri" w:hAnsi="Calibri"/>
          <w:noProof/>
        </w:rPr>
      </w:pPr>
      <w:bookmarkStart w:id="6" w:name="_ENREF_6"/>
      <w:r w:rsidRPr="0096354F">
        <w:rPr>
          <w:rFonts w:ascii="Calibri" w:hAnsi="Calibri"/>
          <w:noProof/>
        </w:rPr>
        <w:t xml:space="preserve">Volz, E., and Heckathorn, D. D. (2008), "Probability Based Estimation Theory for Respondent Driven Sampling," </w:t>
      </w:r>
      <w:r w:rsidRPr="0096354F">
        <w:rPr>
          <w:rFonts w:ascii="Calibri" w:hAnsi="Calibri"/>
          <w:i/>
          <w:noProof/>
        </w:rPr>
        <w:t>Journal of Official Statistics</w:t>
      </w:r>
      <w:r w:rsidRPr="0096354F">
        <w:rPr>
          <w:rFonts w:ascii="Calibri" w:hAnsi="Calibri"/>
          <w:noProof/>
        </w:rPr>
        <w:t>, 24, 79.</w:t>
      </w:r>
    </w:p>
    <w:bookmarkEnd w:id="6"/>
    <w:p w14:paraId="07E8C2A1" w14:textId="77777777" w:rsidR="0096354F" w:rsidRPr="0096354F" w:rsidRDefault="0096354F" w:rsidP="0096354F">
      <w:pPr>
        <w:rPr>
          <w:rFonts w:ascii="Calibri" w:hAnsi="Calibri"/>
          <w:noProof/>
        </w:rPr>
      </w:pPr>
    </w:p>
    <w:p w14:paraId="6CF1747E" w14:textId="38E6C38D" w:rsidR="0096354F" w:rsidRDefault="0096354F" w:rsidP="0096354F">
      <w:pPr>
        <w:rPr>
          <w:rFonts w:ascii="Calibri" w:hAnsi="Calibri"/>
          <w:noProof/>
        </w:rPr>
      </w:pPr>
    </w:p>
    <w:p w14:paraId="54A37900" w14:textId="124F5ACD" w:rsidR="00763195" w:rsidRPr="001143B6" w:rsidRDefault="00D355B2" w:rsidP="001143B6">
      <w:r>
        <w:fldChar w:fldCharType="end"/>
      </w:r>
    </w:p>
    <w:sectPr w:rsidR="00763195" w:rsidRPr="001143B6" w:rsidSect="0028795C">
      <w:headerReference w:type="even" r:id="rId34"/>
      <w:headerReference w:type="default" r:id="rId35"/>
      <w:footerReference w:type="even" r:id="rId36"/>
      <w:footerReference w:type="default" r:id="rId37"/>
      <w:headerReference w:type="first" r:id="rId38"/>
      <w:footerReference w:type="firs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E552A1" w14:textId="77777777" w:rsidR="00AE2610" w:rsidRDefault="00AE2610" w:rsidP="00AE646D">
      <w:r>
        <w:separator/>
      </w:r>
    </w:p>
  </w:endnote>
  <w:endnote w:type="continuationSeparator" w:id="0">
    <w:p w14:paraId="43589EC5" w14:textId="77777777" w:rsidR="00AE2610" w:rsidRDefault="00AE2610" w:rsidP="00AE6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Lucida Grande">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3AC5EE" w14:textId="77777777" w:rsidR="00AE2610" w:rsidRDefault="00AE26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F8476" w14:textId="77777777" w:rsidR="00AE2610" w:rsidRDefault="00AE261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518CB" w14:textId="77777777" w:rsidR="00AE2610" w:rsidRDefault="00AE26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820598" w14:textId="77777777" w:rsidR="00AE2610" w:rsidRDefault="00AE2610" w:rsidP="00AE646D">
      <w:r>
        <w:separator/>
      </w:r>
    </w:p>
  </w:footnote>
  <w:footnote w:type="continuationSeparator" w:id="0">
    <w:p w14:paraId="1243FC19" w14:textId="77777777" w:rsidR="00AE2610" w:rsidRDefault="00AE2610" w:rsidP="00AE64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19F559" w14:textId="77777777" w:rsidR="00AE2610" w:rsidRDefault="00AE261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4DB93" w14:textId="77777777" w:rsidR="00AE2610" w:rsidRDefault="00AE261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EF6405" w14:textId="77777777" w:rsidR="00AE2610" w:rsidRDefault="00AE26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2E1940"/>
    <w:multiLevelType w:val="hybridMultilevel"/>
    <w:tmpl w:val="8E34CD9A"/>
    <w:lvl w:ilvl="0" w:tplc="05BAE904">
      <w:start w:val="1"/>
      <w:numFmt w:val="decimal"/>
      <w:lvlText w:val="%1."/>
      <w:lvlJc w:val="left"/>
      <w:pPr>
        <w:ind w:left="720" w:hanging="360"/>
      </w:pPr>
      <w:rPr>
        <w:rFonts w:ascii="Calibri" w:eastAsia="Times New Roman" w:hAnsi="Calibri"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activeWritingStyle w:appName="MSWord" w:lang="en-US" w:vendorID="64" w:dllVersion="131078" w:nlCheck="1" w:checkStyle="0"/>
  <w:proofState w:spelling="clean" w:grammar="clean"/>
  <w:trackRevisions/>
  <w:defaultTabStop w:val="720"/>
  <w:drawingGridHorizontalSpacing w:val="11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mer Statistical Asso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dftzv92ipa92xezzz1x0aatpaxd250rdwaw&quot;&gt;RDS-library&lt;record-ids&gt;&lt;item&gt;13&lt;/item&gt;&lt;item&gt;47&lt;/item&gt;&lt;/record-ids&gt;&lt;/item&gt;&lt;/Libraries&gt;"/>
  </w:docVars>
  <w:rsids>
    <w:rsidRoot w:val="0028795C"/>
    <w:rsid w:val="00001A7C"/>
    <w:rsid w:val="00012828"/>
    <w:rsid w:val="000160B0"/>
    <w:rsid w:val="00041497"/>
    <w:rsid w:val="000456B7"/>
    <w:rsid w:val="00052CD8"/>
    <w:rsid w:val="000762A2"/>
    <w:rsid w:val="0009647A"/>
    <w:rsid w:val="001130A2"/>
    <w:rsid w:val="001141F7"/>
    <w:rsid w:val="001143B6"/>
    <w:rsid w:val="00124E6D"/>
    <w:rsid w:val="001572EC"/>
    <w:rsid w:val="001824D2"/>
    <w:rsid w:val="001B3E09"/>
    <w:rsid w:val="001B4583"/>
    <w:rsid w:val="001B4897"/>
    <w:rsid w:val="002042D6"/>
    <w:rsid w:val="0021158B"/>
    <w:rsid w:val="0028795C"/>
    <w:rsid w:val="0029393C"/>
    <w:rsid w:val="002B1D3A"/>
    <w:rsid w:val="002B238A"/>
    <w:rsid w:val="002E44EF"/>
    <w:rsid w:val="00331F7C"/>
    <w:rsid w:val="00344B9A"/>
    <w:rsid w:val="003555E1"/>
    <w:rsid w:val="003B5253"/>
    <w:rsid w:val="003D59E2"/>
    <w:rsid w:val="003E0994"/>
    <w:rsid w:val="00410D14"/>
    <w:rsid w:val="004123CF"/>
    <w:rsid w:val="004166AA"/>
    <w:rsid w:val="0042595B"/>
    <w:rsid w:val="004A7D0A"/>
    <w:rsid w:val="004B0912"/>
    <w:rsid w:val="004D7B6E"/>
    <w:rsid w:val="004E7042"/>
    <w:rsid w:val="00504D1D"/>
    <w:rsid w:val="005173D6"/>
    <w:rsid w:val="0052659F"/>
    <w:rsid w:val="00573C02"/>
    <w:rsid w:val="0058438E"/>
    <w:rsid w:val="005A4EAC"/>
    <w:rsid w:val="005B5089"/>
    <w:rsid w:val="005C7138"/>
    <w:rsid w:val="00604D99"/>
    <w:rsid w:val="00604E01"/>
    <w:rsid w:val="00613A95"/>
    <w:rsid w:val="006238D2"/>
    <w:rsid w:val="0063070C"/>
    <w:rsid w:val="006421CD"/>
    <w:rsid w:val="00646A5E"/>
    <w:rsid w:val="00646B5F"/>
    <w:rsid w:val="00650C9E"/>
    <w:rsid w:val="00662615"/>
    <w:rsid w:val="00683161"/>
    <w:rsid w:val="006929F6"/>
    <w:rsid w:val="006E31D2"/>
    <w:rsid w:val="0071302A"/>
    <w:rsid w:val="00732C11"/>
    <w:rsid w:val="00746979"/>
    <w:rsid w:val="00753970"/>
    <w:rsid w:val="00763195"/>
    <w:rsid w:val="0076441C"/>
    <w:rsid w:val="00776F89"/>
    <w:rsid w:val="007A5022"/>
    <w:rsid w:val="007A7744"/>
    <w:rsid w:val="007C4503"/>
    <w:rsid w:val="007D05FA"/>
    <w:rsid w:val="007D217D"/>
    <w:rsid w:val="00820190"/>
    <w:rsid w:val="00826B7B"/>
    <w:rsid w:val="0085322C"/>
    <w:rsid w:val="00856AF6"/>
    <w:rsid w:val="00864A7B"/>
    <w:rsid w:val="00867590"/>
    <w:rsid w:val="00876799"/>
    <w:rsid w:val="00876980"/>
    <w:rsid w:val="008A1670"/>
    <w:rsid w:val="008D77F6"/>
    <w:rsid w:val="008F6527"/>
    <w:rsid w:val="00902713"/>
    <w:rsid w:val="00913EB6"/>
    <w:rsid w:val="00921C4A"/>
    <w:rsid w:val="00930570"/>
    <w:rsid w:val="009306B2"/>
    <w:rsid w:val="00931670"/>
    <w:rsid w:val="0096354F"/>
    <w:rsid w:val="009638D0"/>
    <w:rsid w:val="0098009A"/>
    <w:rsid w:val="00994702"/>
    <w:rsid w:val="009B3596"/>
    <w:rsid w:val="00A01CEA"/>
    <w:rsid w:val="00A27B4F"/>
    <w:rsid w:val="00A65A16"/>
    <w:rsid w:val="00A708F7"/>
    <w:rsid w:val="00A85E6C"/>
    <w:rsid w:val="00AA4832"/>
    <w:rsid w:val="00AB601B"/>
    <w:rsid w:val="00AE2610"/>
    <w:rsid w:val="00AE4626"/>
    <w:rsid w:val="00AE646D"/>
    <w:rsid w:val="00B21C73"/>
    <w:rsid w:val="00B22EB1"/>
    <w:rsid w:val="00B26373"/>
    <w:rsid w:val="00B54B97"/>
    <w:rsid w:val="00B55131"/>
    <w:rsid w:val="00B56DB7"/>
    <w:rsid w:val="00B64050"/>
    <w:rsid w:val="00B6406B"/>
    <w:rsid w:val="00B76DF4"/>
    <w:rsid w:val="00B82EAB"/>
    <w:rsid w:val="00B8338D"/>
    <w:rsid w:val="00BA6BA7"/>
    <w:rsid w:val="00BB709B"/>
    <w:rsid w:val="00BB7D1B"/>
    <w:rsid w:val="00BF3EE5"/>
    <w:rsid w:val="00C15E1A"/>
    <w:rsid w:val="00C30EBE"/>
    <w:rsid w:val="00C321CB"/>
    <w:rsid w:val="00C672D6"/>
    <w:rsid w:val="00C712C2"/>
    <w:rsid w:val="00D025D6"/>
    <w:rsid w:val="00D1067F"/>
    <w:rsid w:val="00D1290D"/>
    <w:rsid w:val="00D3510F"/>
    <w:rsid w:val="00D355B2"/>
    <w:rsid w:val="00D457FF"/>
    <w:rsid w:val="00D723BD"/>
    <w:rsid w:val="00DD43F4"/>
    <w:rsid w:val="00DD58F6"/>
    <w:rsid w:val="00DE608E"/>
    <w:rsid w:val="00DF2B88"/>
    <w:rsid w:val="00E04AB7"/>
    <w:rsid w:val="00E15F37"/>
    <w:rsid w:val="00E23E63"/>
    <w:rsid w:val="00E45FDE"/>
    <w:rsid w:val="00E505AA"/>
    <w:rsid w:val="00E853FB"/>
    <w:rsid w:val="00EA6A2E"/>
    <w:rsid w:val="00EB1119"/>
    <w:rsid w:val="00EC56AE"/>
    <w:rsid w:val="00ED1FFF"/>
    <w:rsid w:val="00EE53FC"/>
    <w:rsid w:val="00F05DF5"/>
    <w:rsid w:val="00F438E5"/>
    <w:rsid w:val="00FA206E"/>
    <w:rsid w:val="00FA27BE"/>
    <w:rsid w:val="00FA4C8A"/>
    <w:rsid w:val="00FE2521"/>
    <w:rsid w:val="00FE3560"/>
    <w:rsid w:val="00FF1A7F"/>
    <w:rsid w:val="00FF46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4BB9C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73D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5397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53970"/>
    <w:rPr>
      <w:rFonts w:ascii="Lucida Grande" w:hAnsi="Lucida Grande" w:cs="Lucida Grande"/>
      <w:sz w:val="18"/>
      <w:szCs w:val="18"/>
    </w:rPr>
  </w:style>
  <w:style w:type="paragraph" w:customStyle="1" w:styleId="MTDisplayEquation">
    <w:name w:val="MTDisplayEquation"/>
    <w:basedOn w:val="Normal"/>
    <w:next w:val="Normal"/>
    <w:rsid w:val="00753970"/>
    <w:pPr>
      <w:tabs>
        <w:tab w:val="center" w:pos="4760"/>
        <w:tab w:val="right" w:pos="9360"/>
      </w:tabs>
      <w:ind w:left="180"/>
    </w:pPr>
    <w:rPr>
      <w:color w:val="0070C0"/>
    </w:rPr>
  </w:style>
  <w:style w:type="character" w:customStyle="1" w:styleId="MTConvertedEquation">
    <w:name w:val="MTConvertedEquation"/>
    <w:basedOn w:val="DefaultParagraphFont"/>
    <w:rsid w:val="00EA6A2E"/>
    <w:rPr>
      <w:b/>
      <w:caps/>
    </w:rPr>
  </w:style>
  <w:style w:type="paragraph" w:styleId="ListParagraph">
    <w:name w:val="List Paragraph"/>
    <w:basedOn w:val="Normal"/>
    <w:uiPriority w:val="34"/>
    <w:qFormat/>
    <w:rsid w:val="00763195"/>
    <w:pPr>
      <w:ind w:left="720"/>
      <w:contextualSpacing/>
    </w:pPr>
  </w:style>
  <w:style w:type="character" w:styleId="Hyperlink">
    <w:name w:val="Hyperlink"/>
    <w:basedOn w:val="DefaultParagraphFont"/>
    <w:uiPriority w:val="99"/>
    <w:unhideWhenUsed/>
    <w:rsid w:val="00D355B2"/>
    <w:rPr>
      <w:color w:val="0563C1" w:themeColor="hyperlink"/>
      <w:u w:val="single"/>
    </w:rPr>
  </w:style>
  <w:style w:type="character" w:styleId="CommentReference">
    <w:name w:val="annotation reference"/>
    <w:basedOn w:val="DefaultParagraphFont"/>
    <w:uiPriority w:val="99"/>
    <w:semiHidden/>
    <w:unhideWhenUsed/>
    <w:rsid w:val="00B21C73"/>
    <w:rPr>
      <w:sz w:val="16"/>
      <w:szCs w:val="16"/>
    </w:rPr>
  </w:style>
  <w:style w:type="paragraph" w:styleId="CommentText">
    <w:name w:val="annotation text"/>
    <w:basedOn w:val="Normal"/>
    <w:link w:val="CommentTextChar"/>
    <w:uiPriority w:val="99"/>
    <w:semiHidden/>
    <w:unhideWhenUsed/>
    <w:rsid w:val="00B21C73"/>
    <w:rPr>
      <w:sz w:val="20"/>
      <w:szCs w:val="20"/>
    </w:rPr>
  </w:style>
  <w:style w:type="character" w:customStyle="1" w:styleId="CommentTextChar">
    <w:name w:val="Comment Text Char"/>
    <w:basedOn w:val="DefaultParagraphFont"/>
    <w:link w:val="CommentText"/>
    <w:uiPriority w:val="99"/>
    <w:semiHidden/>
    <w:rsid w:val="00B21C73"/>
    <w:rPr>
      <w:sz w:val="20"/>
      <w:szCs w:val="20"/>
    </w:rPr>
  </w:style>
  <w:style w:type="paragraph" w:styleId="CommentSubject">
    <w:name w:val="annotation subject"/>
    <w:basedOn w:val="CommentText"/>
    <w:next w:val="CommentText"/>
    <w:link w:val="CommentSubjectChar"/>
    <w:uiPriority w:val="99"/>
    <w:semiHidden/>
    <w:unhideWhenUsed/>
    <w:rsid w:val="00B21C73"/>
    <w:rPr>
      <w:b/>
      <w:bCs/>
    </w:rPr>
  </w:style>
  <w:style w:type="character" w:customStyle="1" w:styleId="CommentSubjectChar">
    <w:name w:val="Comment Subject Char"/>
    <w:basedOn w:val="CommentTextChar"/>
    <w:link w:val="CommentSubject"/>
    <w:uiPriority w:val="99"/>
    <w:semiHidden/>
    <w:rsid w:val="00B21C73"/>
    <w:rPr>
      <w:b/>
      <w:bCs/>
      <w:sz w:val="20"/>
      <w:szCs w:val="20"/>
    </w:rPr>
  </w:style>
  <w:style w:type="character" w:styleId="PlaceholderText">
    <w:name w:val="Placeholder Text"/>
    <w:basedOn w:val="DefaultParagraphFont"/>
    <w:uiPriority w:val="99"/>
    <w:semiHidden/>
    <w:rsid w:val="00864A7B"/>
    <w:rPr>
      <w:color w:val="808080"/>
    </w:rPr>
  </w:style>
  <w:style w:type="paragraph" w:styleId="Header">
    <w:name w:val="header"/>
    <w:basedOn w:val="Normal"/>
    <w:link w:val="HeaderChar"/>
    <w:uiPriority w:val="99"/>
    <w:unhideWhenUsed/>
    <w:rsid w:val="00AE646D"/>
    <w:pPr>
      <w:tabs>
        <w:tab w:val="center" w:pos="4680"/>
        <w:tab w:val="right" w:pos="9360"/>
      </w:tabs>
    </w:pPr>
  </w:style>
  <w:style w:type="character" w:customStyle="1" w:styleId="HeaderChar">
    <w:name w:val="Header Char"/>
    <w:basedOn w:val="DefaultParagraphFont"/>
    <w:link w:val="Header"/>
    <w:uiPriority w:val="99"/>
    <w:rsid w:val="00AE646D"/>
  </w:style>
  <w:style w:type="paragraph" w:styleId="Footer">
    <w:name w:val="footer"/>
    <w:basedOn w:val="Normal"/>
    <w:link w:val="FooterChar"/>
    <w:uiPriority w:val="99"/>
    <w:unhideWhenUsed/>
    <w:rsid w:val="00AE646D"/>
    <w:pPr>
      <w:tabs>
        <w:tab w:val="center" w:pos="4680"/>
        <w:tab w:val="right" w:pos="9360"/>
      </w:tabs>
    </w:pPr>
  </w:style>
  <w:style w:type="character" w:customStyle="1" w:styleId="FooterChar">
    <w:name w:val="Footer Char"/>
    <w:basedOn w:val="DefaultParagraphFont"/>
    <w:link w:val="Footer"/>
    <w:uiPriority w:val="99"/>
    <w:rsid w:val="00AE64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CBF2D0-65FA-4C32-8CE3-D77D1755A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4681</Words>
  <Characters>26685</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7-01-05T16:44:00Z</dcterms:created>
  <dcterms:modified xsi:type="dcterms:W3CDTF">2017-01-05T21:11:00Z</dcterms:modified>
</cp:coreProperties>
</file>